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10A44" w:rsidRDefault="00110A44" w:rsidP="00110A44">
      <w:pPr>
        <w:tabs>
          <w:tab w:val="left" w:pos="1332"/>
        </w:tabs>
        <w:jc w:val="center"/>
        <w:rPr>
          <w:b/>
          <w:bCs/>
        </w:rPr>
      </w:pPr>
      <w:bookmarkStart w:id="0" w:name="_GoBack"/>
      <w:bookmarkEnd w:id="0"/>
      <w:r>
        <w:rPr>
          <w:b/>
          <w:bCs/>
        </w:rPr>
        <w:t>Physics 20 - Lesson 17</w:t>
      </w:r>
    </w:p>
    <w:p w:rsidR="00110A44" w:rsidRDefault="00110A44" w:rsidP="00110A44">
      <w:pPr>
        <w:jc w:val="center"/>
        <w:rPr>
          <w:b/>
          <w:bCs/>
        </w:rPr>
      </w:pPr>
      <w:r>
        <w:rPr>
          <w:b/>
          <w:bCs/>
        </w:rPr>
        <w:t>Vertical Forces and Inclines – Answer Key</w:t>
      </w:r>
    </w:p>
    <w:p w:rsidR="00110A44" w:rsidRDefault="00110A44" w:rsidP="00110A44">
      <w:pPr>
        <w:jc w:val="right"/>
      </w:pPr>
      <w:r>
        <w:t xml:space="preserve">Possible </w:t>
      </w:r>
      <w:r w:rsidR="00D3300C">
        <w:t>81</w:t>
      </w:r>
      <w:r>
        <w:t xml:space="preserve"> / </w:t>
      </w:r>
      <w:r w:rsidR="00D3300C">
        <w:t>71</w:t>
      </w:r>
    </w:p>
    <w:p w:rsidR="00D3300C" w:rsidRDefault="00D3300C" w:rsidP="00D3300C">
      <w:pPr>
        <w:pStyle w:val="ListNumber"/>
        <w:numPr>
          <w:ilvl w:val="0"/>
          <w:numId w:val="0"/>
        </w:numPr>
      </w:pPr>
      <w:r>
        <w:t>1)</w:t>
      </w:r>
      <w:r>
        <w:tab/>
        <w:t>2 marks each for a total of 14 marks</w:t>
      </w:r>
    </w:p>
    <w:p w:rsidR="00D3300C" w:rsidRDefault="00853D7D" w:rsidP="00D3300C">
      <w:pPr>
        <w:pStyle w:val="ListNumber"/>
        <w:numPr>
          <w:ilvl w:val="0"/>
          <w:numId w:val="0"/>
        </w:num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99060</wp:posOffset>
                </wp:positionV>
                <wp:extent cx="1943100" cy="1583690"/>
                <wp:effectExtent l="0" t="3810" r="0" b="3175"/>
                <wp:wrapNone/>
                <wp:docPr id="131" name="Group 10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43100" cy="1583690"/>
                          <a:chOff x="7511" y="3348"/>
                          <a:chExt cx="3054" cy="2494"/>
                        </a:xfrm>
                      </wpg:grpSpPr>
                      <wps:wsp>
                        <wps:cNvPr id="132" name="Text Box 1045"/>
                        <wps:cNvSpPr txBox="1">
                          <a:spLocks noChangeArrowheads="1"/>
                        </wps:cNvSpPr>
                        <wps:spPr bwMode="auto">
                          <a:xfrm>
                            <a:off x="7547" y="3348"/>
                            <a:ext cx="1267" cy="4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3300C" w:rsidRPr="00C5246C" w:rsidRDefault="00D3300C" w:rsidP="00D3300C">
                              <w:pPr>
                                <w:ind w:left="432" w:hanging="432"/>
                              </w:pPr>
                              <w:r>
                                <w:t>A.</w:t>
                              </w:r>
                              <w:r>
                                <w:tab/>
                                <w:t>Stati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33" name="Picture 1046" descr="free body diagrams graphics_Pic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511" y="3833"/>
                            <a:ext cx="3054" cy="20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44" o:spid="_x0000_s1026" style="position:absolute;margin-left:0;margin-top:7.8pt;width:153pt;height:124.7pt;z-index:251665408" coordorigin="7511,3348" coordsize="3054,249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045" o:spid="_x0000_s1027" type="#_x0000_t202" style="position:absolute;left:7547;top:3348;width:1267;height:4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Lusc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2RR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ou6xwgAAANwAAAAPAAAAAAAAAAAAAAAAAJgCAABkcnMvZG93&#10;bnJldi54bWxQSwUGAAAAAAQABAD1AAAAhwMAAAAA&#10;" filled="f" stroked="f">
                  <v:textbox>
                    <w:txbxContent>
                      <w:p w:rsidR="00D3300C" w:rsidRPr="00C5246C" w:rsidRDefault="00D3300C" w:rsidP="00D3300C">
                        <w:pPr>
                          <w:ind w:left="432" w:hanging="432"/>
                        </w:pPr>
                        <w:r>
                          <w:t>A.</w:t>
                        </w:r>
                        <w:r>
                          <w:tab/>
                          <w:t>Static</w:t>
                        </w:r>
                      </w:p>
                    </w:txbxContent>
                  </v:textbox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1046" o:spid="_x0000_s1028" type="#_x0000_t75" alt="free body diagrams graphics_Pic2" style="position:absolute;left:7511;top:3833;width:3054;height:200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E/FA3DAAAA3AAAAA8AAABkcnMvZG93bnJldi54bWxET01rAjEQvRf8D2GEXopmq1DKahQRLF5a&#10;qy7ocdyMu4vJZEmibv+9KRR6m8f7nOm8s0bcyIfGsYLXYQaCuHS64UpBsV8N3kGEiKzROCYFPxRg&#10;Pus9TTHX7s5buu1iJVIIhxwV1DG2uZShrMliGLqWOHFn5y3GBH0ltcd7CrdGjrLsTVpsODXU2NKy&#10;pvKyu1oFvgrHw3H7/XUoio9P83LaLM1VKvXc7xYTEJG6+C/+c691mj8ew+8z6QI5e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gT8UDcMAAADcAAAADwAAAAAAAAAAAAAAAACf&#10;AgAAZHJzL2Rvd25yZXYueG1sUEsFBgAAAAAEAAQA9wAAAI8DAAAAAA==&#10;">
                  <v:imagedata r:id="rId9" o:title="free body diagrams graphics_Pic2"/>
                </v:shape>
              </v:group>
            </w:pict>
          </mc:Fallback>
        </mc:AlternateContent>
      </w:r>
    </w:p>
    <w:p w:rsidR="00D3300C" w:rsidRDefault="00853D7D" w:rsidP="00D3300C">
      <w:pPr>
        <w:pStyle w:val="ListNumber"/>
        <w:numPr>
          <w:ilvl w:val="0"/>
          <w:numId w:val="0"/>
        </w:num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1600200</wp:posOffset>
                </wp:positionH>
                <wp:positionV relativeFrom="paragraph">
                  <wp:posOffset>152400</wp:posOffset>
                </wp:positionV>
                <wp:extent cx="457200" cy="1371600"/>
                <wp:effectExtent l="57150" t="19050" r="0" b="19050"/>
                <wp:wrapNone/>
                <wp:docPr id="126" name="Group 1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7200" cy="1371600"/>
                          <a:chOff x="3960" y="2628"/>
                          <a:chExt cx="720" cy="2160"/>
                        </a:xfrm>
                      </wpg:grpSpPr>
                      <wps:wsp>
                        <wps:cNvPr id="127" name="Line 1066"/>
                        <wps:cNvCnPr/>
                        <wps:spPr bwMode="auto">
                          <a:xfrm>
                            <a:off x="3960" y="3708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8" name="Line 1067"/>
                        <wps:cNvCnPr/>
                        <wps:spPr bwMode="auto">
                          <a:xfrm flipV="1">
                            <a:off x="3960" y="2628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9" name="Text Box 1068"/>
                        <wps:cNvSpPr txBox="1">
                          <a:spLocks noChangeArrowheads="1"/>
                        </wps:cNvSpPr>
                        <wps:spPr bwMode="auto">
                          <a:xfrm>
                            <a:off x="3960" y="2628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3300C" w:rsidRPr="00A52CAF" w:rsidRDefault="00D3300C" w:rsidP="00D3300C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F</w:t>
                              </w:r>
                              <w:r>
                                <w:rPr>
                                  <w:vertAlign w:val="subscript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" name="Text Box 1069"/>
                        <wps:cNvSpPr txBox="1">
                          <a:spLocks noChangeArrowheads="1"/>
                        </wps:cNvSpPr>
                        <wps:spPr bwMode="auto">
                          <a:xfrm>
                            <a:off x="3960" y="4248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3300C" w:rsidRPr="00A52CAF" w:rsidRDefault="00D3300C" w:rsidP="00D3300C">
                              <w:pPr>
                                <w:rPr>
                                  <w:vertAlign w:val="subscript"/>
                                </w:rPr>
                              </w:pPr>
                              <w:proofErr w:type="spellStart"/>
                              <w:r>
                                <w:t>F</w:t>
                              </w:r>
                              <w:r>
                                <w:rPr>
                                  <w:vertAlign w:val="subscript"/>
                                </w:rPr>
                                <w:t>g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10" o:spid="_x0000_s1029" style="position:absolute;margin-left:126pt;margin-top:12pt;width:36pt;height:108pt;z-index:251672576" coordorigin="3960,2628" coordsize="720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">
                <v:line id="Line 1066" o:spid="_x0000_s1030" style="position:absolute;visibility:visible;mso-wrap-style:square" from="3960,3708" to="3960,47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0UXsIAAADcAAAADwAAAGRycy9kb3ducmV2LnhtbERPTWsCMRC9F/wPYQRvNasHt26NIi4F&#10;D1pQS8/TzXSzdDNZNuka/70RCr3N433OahNtKwbqfeNYwWyagSCunG64VvBxeXt+AeEDssbWMSm4&#10;kYfNevS0wkK7K59oOIdapBD2BSowIXSFlL4yZNFPXUecuG/XWwwJ9rXUPV5TuG3lPMsW0mLDqcFg&#10;RztD1c/51yrITXmSuSwPl/dyaGbLeIyfX0ulJuO4fQURKIZ/8Z97r9P8eQ6PZ9IFcn0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p0UXsIAAADcAAAADwAAAAAAAAAAAAAA&#10;AAChAgAAZHJzL2Rvd25yZXYueG1sUEsFBgAAAAAEAAQA+QAAAJADAAAAAA==&#10;">
                  <v:stroke endarrow="block"/>
                </v:line>
                <v:line id="Line 1067" o:spid="_x0000_s1031" style="position:absolute;flip:y;visibility:visible;mso-wrap-style:square" from="3960,2628" to="3960,37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3Hv8UAAADcAAAADwAAAGRycy9kb3ducmV2LnhtbESPQUvDQBCF74L/YRmhl9Bu2oJo7CZo&#10;bUGQHqw9eByyYxLMzobs2MZ/7xwEb/OY9715s6mm0JszjamL7GC5yMEQ19F33Dg4ve/nd2CSIHvs&#10;I5ODH0pQlddXGyx8vPAbnY/SGA3hVKCDVmQorE11SwHTIg7EuvuMY0BROTbWj3jR8NDbVZ7f2oAd&#10;64UWB9q2VH8dv4PW2B/4eb3OnoLNsnvafchrbsW52c30+ABGaJJ/8x/94pVbaVt9Riew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H3Hv8UAAADcAAAADwAAAAAAAAAA&#10;AAAAAAChAgAAZHJzL2Rvd25yZXYueG1sUEsFBgAAAAAEAAQA+QAAAJMDAAAAAA==&#10;">
                  <v:stroke endarrow="block"/>
                </v:line>
                <v:shape id="Text Box 1068" o:spid="_x0000_s1032" type="#_x0000_t202" style="position:absolute;left:3960;top:2628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/qHc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h/ns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3+odwgAAANwAAAAPAAAAAAAAAAAAAAAAAJgCAABkcnMvZG93&#10;bnJldi54bWxQSwUGAAAAAAQABAD1AAAAhwMAAAAA&#10;" filled="f" stroked="f">
                  <v:textbox>
                    <w:txbxContent>
                      <w:p w:rsidR="00D3300C" w:rsidRPr="00A52CAF" w:rsidRDefault="00D3300C" w:rsidP="00D3300C">
                        <w:pPr>
                          <w:rPr>
                            <w:vertAlign w:val="subscript"/>
                          </w:rPr>
                        </w:pPr>
                        <w:r>
                          <w:t>F</w:t>
                        </w:r>
                        <w:r>
                          <w:rPr>
                            <w:vertAlign w:val="subscript"/>
                          </w:rPr>
                          <w:t>N</w:t>
                        </w:r>
                      </w:p>
                    </w:txbxContent>
                  </v:textbox>
                </v:shape>
                <v:shape id="Text Box 1069" o:spid="_x0000_s1033" type="#_x0000_t202" style="position:absolute;left:3960;top:4248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zVXcUA&#10;AADcAAAADwAAAGRycy9kb3ducmV2LnhtbESPT2vCQBDF70K/wzKCN921amlTVykVwZNF+wd6G7Jj&#10;EpqdDdnVxG/vHAreZnhv3vvNct37Wl2ojVVgC9OJAUWcB1dxYeHrczt+BhUTssM6MFm4UoT16mGw&#10;xMyFjg90OaZCSQjHDC2UKTWZ1jEvyWOchIZYtFNoPSZZ20K7FjsJ97V+NOZJe6xYGkps6L2k/O94&#10;9ha+96ffn7n5KDZ+0XShN5r9i7Z2NOzfXkEl6tPd/H+9c4I/E3x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PNVdxQAAANwAAAAPAAAAAAAAAAAAAAAAAJgCAABkcnMv&#10;ZG93bnJldi54bWxQSwUGAAAAAAQABAD1AAAAigMAAAAA&#10;" filled="f" stroked="f">
                  <v:textbox>
                    <w:txbxContent>
                      <w:p w:rsidR="00D3300C" w:rsidRPr="00A52CAF" w:rsidRDefault="00D3300C" w:rsidP="00D3300C">
                        <w:pPr>
                          <w:rPr>
                            <w:vertAlign w:val="subscript"/>
                          </w:rPr>
                        </w:pPr>
                        <w:r>
                          <w:t>F</w:t>
                        </w:r>
                        <w:r>
                          <w:rPr>
                            <w:vertAlign w:val="subscript"/>
                          </w:rPr>
                          <w:t>g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38100</wp:posOffset>
                </wp:positionV>
                <wp:extent cx="2286000" cy="1154430"/>
                <wp:effectExtent l="0" t="0" r="0" b="0"/>
                <wp:wrapNone/>
                <wp:docPr id="123" name="Group 10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86000" cy="1154430"/>
                          <a:chOff x="7820" y="11988"/>
                          <a:chExt cx="3426" cy="1818"/>
                        </a:xfrm>
                      </wpg:grpSpPr>
                      <wps:wsp>
                        <wps:cNvPr id="124" name="Text Box 1051"/>
                        <wps:cNvSpPr txBox="1">
                          <a:spLocks noChangeArrowheads="1"/>
                        </wps:cNvSpPr>
                        <wps:spPr bwMode="auto">
                          <a:xfrm>
                            <a:off x="7845" y="11988"/>
                            <a:ext cx="1267" cy="4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3300C" w:rsidRPr="00C5246C" w:rsidRDefault="00D3300C" w:rsidP="00D3300C">
                              <w:pPr>
                                <w:ind w:left="432" w:hanging="432"/>
                              </w:pPr>
                              <w:r>
                                <w:t>B.</w:t>
                              </w:r>
                              <w:r>
                                <w:tab/>
                                <w:t>Stati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25" name="Picture 1052" descr="free body diagrams graphics_Pic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820" y="12465"/>
                            <a:ext cx="3426" cy="13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50" o:spid="_x0000_s1034" style="position:absolute;margin-left:234pt;margin-top:3pt;width:180pt;height:90.9pt;z-index:251667456" coordorigin="7820,11988" coordsize="3426,181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">
                <v:shape id="Text Box 1051" o:spid="_x0000_s1035" type="#_x0000_t202" style="position:absolute;left:7845;top:11988;width:1267;height:4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5Fg8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h/m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3kWDwgAAANwAAAAPAAAAAAAAAAAAAAAAAJgCAABkcnMvZG93&#10;bnJldi54bWxQSwUGAAAAAAQABAD1AAAAhwMAAAAA&#10;" filled="f" stroked="f">
                  <v:textbox>
                    <w:txbxContent>
                      <w:p w:rsidR="00D3300C" w:rsidRPr="00C5246C" w:rsidRDefault="00D3300C" w:rsidP="00D3300C">
                        <w:pPr>
                          <w:ind w:left="432" w:hanging="432"/>
                        </w:pPr>
                        <w:r>
                          <w:t>B.</w:t>
                        </w:r>
                        <w:r>
                          <w:tab/>
                          <w:t>Static</w:t>
                        </w:r>
                      </w:p>
                    </w:txbxContent>
                  </v:textbox>
                </v:shape>
                <v:shape id="Picture 1052" o:spid="_x0000_s1036" type="#_x0000_t75" alt="free body diagrams graphics_Pic8" style="position:absolute;left:7820;top:12465;width:3426;height:134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TvZdDBAAAA3AAAAA8AAABkcnMvZG93bnJldi54bWxET9tqAjEQfRf6D2EKfdOsUi+sRinbCvbR&#10;1Q8YN7MX3EyWJK5bv94UCn2bw7nOZjeYVvTkfGNZwXSSgCAurG64UnA+7ccrED4ga2wtk4If8rDb&#10;vow2mGp75yP1eahEDGGfooI6hC6V0hc1GfQT2xFHrrTOYIjQVVI7vMdw08pZkiykwYZjQ40dZTUV&#10;1/xmFDzsXi/Lh+wv2fdt+vlVXubvmVPq7XX4WIMINIR/8Z/7oOP82Rx+n4kXyO0T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KTvZdDBAAAA3AAAAA8AAAAAAAAAAAAAAAAAnwIA&#10;AGRycy9kb3ducmV2LnhtbFBLBQYAAAAABAAEAPcAAACNAwAAAAA=&#10;">
                  <v:imagedata r:id="rId11" o:title="free body diagrams graphics_Pic8"/>
                </v:shape>
              </v:group>
            </w:pict>
          </mc:Fallback>
        </mc:AlternateContent>
      </w:r>
    </w:p>
    <w:p w:rsidR="00D3300C" w:rsidRDefault="00853D7D" w:rsidP="00D3300C">
      <w:pPr>
        <w:pStyle w:val="ListNumber"/>
        <w:numPr>
          <w:ilvl w:val="0"/>
          <w:numId w:val="0"/>
        </w:num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4572000</wp:posOffset>
                </wp:positionH>
                <wp:positionV relativeFrom="paragraph">
                  <wp:posOffset>91440</wp:posOffset>
                </wp:positionV>
                <wp:extent cx="342900" cy="457200"/>
                <wp:effectExtent l="57150" t="43815" r="9525" b="13335"/>
                <wp:wrapNone/>
                <wp:docPr id="122" name="Line 1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34290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104" o:spid="_x0000_s1026" style="position:absolute;flip:x y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in,7.2pt" to="387pt,4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">
                <v:stroke endarrow="block"/>
              </v:line>
            </w:pict>
          </mc:Fallback>
        </mc:AlternateContent>
      </w:r>
    </w:p>
    <w:p w:rsidR="00D3300C" w:rsidRDefault="00853D7D" w:rsidP="00D3300C">
      <w:pPr>
        <w:pStyle w:val="ListNumber"/>
        <w:numPr>
          <w:ilvl w:val="0"/>
          <w:numId w:val="0"/>
        </w:num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5143500</wp:posOffset>
                </wp:positionH>
                <wp:positionV relativeFrom="paragraph">
                  <wp:posOffset>144780</wp:posOffset>
                </wp:positionV>
                <wp:extent cx="1028700" cy="342900"/>
                <wp:effectExtent l="0" t="1905" r="0" b="0"/>
                <wp:wrapNone/>
                <wp:docPr id="121" name="Text Box 1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87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F0E25" w:rsidRPr="00A52CAF" w:rsidRDefault="00AF0E25" w:rsidP="00AF0E25">
                            <w:pPr>
                              <w:rPr>
                                <w:vertAlign w:val="subscript"/>
                              </w:rPr>
                            </w:pPr>
                            <w:proofErr w:type="spellStart"/>
                            <w:r>
                              <w:t>F</w:t>
                            </w:r>
                            <w:r>
                              <w:rPr>
                                <w:vertAlign w:val="subscript"/>
                              </w:rPr>
                              <w:t>block</w:t>
                            </w:r>
                            <w:proofErr w:type="spellEnd"/>
                            <w:r>
                              <w:rPr>
                                <w:vertAlign w:val="subscript"/>
                              </w:rPr>
                              <w:t xml:space="preserve"> </w:t>
                            </w:r>
                            <w:r w:rsidRPr="00AF0E25">
                              <w:rPr>
                                <w:vertAlign w:val="subscript"/>
                              </w:rPr>
                              <w:t>on rock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07" o:spid="_x0000_s1037" type="#_x0000_t202" style="position:absolute;margin-left:405pt;margin-top:11.4pt;width:81pt;height:27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gN5augIAAMY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" filled="f" stroked="f">
                <v:textbox>
                  <w:txbxContent>
                    <w:p w:rsidR="00AF0E25" w:rsidRPr="00A52CAF" w:rsidRDefault="00AF0E25" w:rsidP="00AF0E25">
                      <w:pPr>
                        <w:rPr>
                          <w:vertAlign w:val="subscript"/>
                        </w:rPr>
                      </w:pPr>
                      <w:r>
                        <w:t>F</w:t>
                      </w:r>
                      <w:r>
                        <w:rPr>
                          <w:vertAlign w:val="subscript"/>
                        </w:rPr>
                        <w:t xml:space="preserve">block </w:t>
                      </w:r>
                      <w:r w:rsidRPr="00AF0E25">
                        <w:rPr>
                          <w:vertAlign w:val="subscript"/>
                        </w:rPr>
                        <w:t>on rock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4914900</wp:posOffset>
                </wp:positionH>
                <wp:positionV relativeFrom="paragraph">
                  <wp:posOffset>144780</wp:posOffset>
                </wp:positionV>
                <wp:extent cx="342900" cy="228600"/>
                <wp:effectExtent l="9525" t="59055" r="47625" b="7620"/>
                <wp:wrapNone/>
                <wp:docPr id="120" name="Line 1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4290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106" o:spid="_x0000_s1026" style="position:absolute;flip:y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7pt,11.4pt" to="414pt,2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4343400</wp:posOffset>
                </wp:positionH>
                <wp:positionV relativeFrom="paragraph">
                  <wp:posOffset>30480</wp:posOffset>
                </wp:positionV>
                <wp:extent cx="457200" cy="342900"/>
                <wp:effectExtent l="0" t="1905" r="0" b="0"/>
                <wp:wrapNone/>
                <wp:docPr id="119" name="Text Box 1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F0E25" w:rsidRPr="00A52CAF" w:rsidRDefault="00AF0E25" w:rsidP="00AF0E25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F</w:t>
                            </w:r>
                            <w:r>
                              <w:rPr>
                                <w:vertAlign w:val="subscript"/>
                              </w:rPr>
                              <w:t>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05" o:spid="_x0000_s1038" type="#_x0000_t202" style="position:absolute;margin-left:342pt;margin-top:2.4pt;width:36pt;height:27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" filled="f" stroked="f">
                <v:textbox>
                  <w:txbxContent>
                    <w:p w:rsidR="00AF0E25" w:rsidRPr="00A52CAF" w:rsidRDefault="00AF0E25" w:rsidP="00AF0E25">
                      <w:pPr>
                        <w:rPr>
                          <w:vertAlign w:val="subscript"/>
                        </w:rPr>
                      </w:pPr>
                      <w:r>
                        <w:t>F</w:t>
                      </w:r>
                      <w:r>
                        <w:rPr>
                          <w:vertAlign w:val="subscript"/>
                        </w:rPr>
                        <w:t>N</w:t>
                      </w:r>
                    </w:p>
                  </w:txbxContent>
                </v:textbox>
              </v:shape>
            </w:pict>
          </mc:Fallback>
        </mc:AlternateContent>
      </w:r>
    </w:p>
    <w:p w:rsidR="00D3300C" w:rsidRDefault="00D3300C" w:rsidP="00D3300C">
      <w:pPr>
        <w:pStyle w:val="ListNumber"/>
        <w:numPr>
          <w:ilvl w:val="0"/>
          <w:numId w:val="0"/>
        </w:numPr>
      </w:pPr>
    </w:p>
    <w:p w:rsidR="00D3300C" w:rsidRDefault="00853D7D" w:rsidP="00D3300C">
      <w:pPr>
        <w:pStyle w:val="ListNumber"/>
        <w:numPr>
          <w:ilvl w:val="0"/>
          <w:numId w:val="0"/>
        </w:num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4914900</wp:posOffset>
                </wp:positionH>
                <wp:positionV relativeFrom="paragraph">
                  <wp:posOffset>365760</wp:posOffset>
                </wp:positionV>
                <wp:extent cx="457200" cy="342900"/>
                <wp:effectExtent l="0" t="3810" r="0" b="0"/>
                <wp:wrapNone/>
                <wp:docPr id="118" name="Text Box 10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3300C" w:rsidRPr="00A52CAF" w:rsidRDefault="00D3300C" w:rsidP="00D3300C">
                            <w:pPr>
                              <w:rPr>
                                <w:vertAlign w:val="subscript"/>
                              </w:rPr>
                            </w:pPr>
                            <w:proofErr w:type="spellStart"/>
                            <w:r>
                              <w:t>F</w:t>
                            </w:r>
                            <w:r>
                              <w:rPr>
                                <w:vertAlign w:val="subscript"/>
                              </w:rPr>
                              <w:t>g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73" o:spid="_x0000_s1039" type="#_x0000_t202" style="position:absolute;margin-left:387pt;margin-top:28.8pt;width:36pt;height:27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" filled="f" stroked="f">
                <v:textbox>
                  <w:txbxContent>
                    <w:p w:rsidR="00D3300C" w:rsidRPr="00A52CAF" w:rsidRDefault="00D3300C" w:rsidP="00D3300C">
                      <w:pPr>
                        <w:rPr>
                          <w:vertAlign w:val="subscript"/>
                        </w:rPr>
                      </w:pPr>
                      <w:r>
                        <w:t>F</w:t>
                      </w:r>
                      <w:r>
                        <w:rPr>
                          <w:vertAlign w:val="subscript"/>
                        </w:rPr>
                        <w:t>g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4914900</wp:posOffset>
                </wp:positionH>
                <wp:positionV relativeFrom="paragraph">
                  <wp:posOffset>22860</wp:posOffset>
                </wp:positionV>
                <wp:extent cx="0" cy="685800"/>
                <wp:effectExtent l="57150" t="13335" r="57150" b="15240"/>
                <wp:wrapNone/>
                <wp:docPr id="117" name="Line 10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70" o:spid="_x0000_s1026" style="position:absolute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7pt,1.8pt" to="387pt,5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">
                <v:stroke endarrow="block"/>
              </v:line>
            </w:pict>
          </mc:Fallback>
        </mc:AlternateContent>
      </w:r>
    </w:p>
    <w:p w:rsidR="00D3300C" w:rsidRDefault="00D3300C" w:rsidP="00D3300C">
      <w:pPr>
        <w:pStyle w:val="ListNumber"/>
        <w:numPr>
          <w:ilvl w:val="0"/>
          <w:numId w:val="0"/>
        </w:numPr>
      </w:pPr>
    </w:p>
    <w:p w:rsidR="00D3300C" w:rsidRDefault="00D3300C" w:rsidP="00D3300C">
      <w:pPr>
        <w:pStyle w:val="ListNumber"/>
        <w:numPr>
          <w:ilvl w:val="0"/>
          <w:numId w:val="0"/>
        </w:numPr>
      </w:pPr>
    </w:p>
    <w:p w:rsidR="00D3300C" w:rsidRDefault="00D3300C" w:rsidP="00D3300C">
      <w:pPr>
        <w:pStyle w:val="ListNumber"/>
        <w:numPr>
          <w:ilvl w:val="0"/>
          <w:numId w:val="0"/>
        </w:numPr>
      </w:pPr>
    </w:p>
    <w:p w:rsidR="00D3300C" w:rsidRDefault="00D3300C" w:rsidP="00D3300C">
      <w:pPr>
        <w:pStyle w:val="ListNumber"/>
        <w:numPr>
          <w:ilvl w:val="0"/>
          <w:numId w:val="0"/>
        </w:numPr>
      </w:pPr>
    </w:p>
    <w:p w:rsidR="00D3300C" w:rsidRDefault="00853D7D" w:rsidP="00D3300C">
      <w:pPr>
        <w:pStyle w:val="ListNumber"/>
        <w:numPr>
          <w:ilvl w:val="0"/>
          <w:numId w:val="0"/>
        </w:num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-62865</wp:posOffset>
                </wp:positionH>
                <wp:positionV relativeFrom="paragraph">
                  <wp:posOffset>142240</wp:posOffset>
                </wp:positionV>
                <wp:extent cx="2463165" cy="1602105"/>
                <wp:effectExtent l="3810" t="0" r="0" b="0"/>
                <wp:wrapNone/>
                <wp:docPr id="114" name="Group 10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63165" cy="1602105"/>
                          <a:chOff x="1663" y="1188"/>
                          <a:chExt cx="3942" cy="2523"/>
                        </a:xfrm>
                      </wpg:grpSpPr>
                      <wps:wsp>
                        <wps:cNvPr id="115" name="Text Box 1054"/>
                        <wps:cNvSpPr txBox="1">
                          <a:spLocks noChangeArrowheads="1"/>
                        </wps:cNvSpPr>
                        <wps:spPr bwMode="auto">
                          <a:xfrm>
                            <a:off x="1663" y="1188"/>
                            <a:ext cx="3750" cy="6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3300C" w:rsidRPr="00C5246C" w:rsidRDefault="00D3300C" w:rsidP="00D3300C">
                              <w:pPr>
                                <w:ind w:left="432" w:hanging="432"/>
                              </w:pPr>
                              <w:r>
                                <w:t>C.</w:t>
                              </w:r>
                              <w:r>
                                <w:tab/>
                                <w:t>Sliding without friction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16" name="Picture 1055" descr="free body diagrams graphics_Pic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82" y="1973"/>
                            <a:ext cx="3823" cy="17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53" o:spid="_x0000_s1040" style="position:absolute;margin-left:-4.95pt;margin-top:11.2pt;width:193.95pt;height:126.15pt;z-index:251668480" coordorigin="1663,1188" coordsize="3942,252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">
                <v:shape id="Text Box 1054" o:spid="_x0000_s1041" type="#_x0000_t202" style="position:absolute;left:1663;top:1188;width:3750;height:6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4qpcIA&#10;AADcAAAADwAAAGRycy9kb3ducmV2LnhtbERPyWrDMBC9F/IPYgK91ZJLUhLHigktgZ5amg1yG6yJ&#10;bWKNjKXG7t9XhUJu83jr5MVoW3Gj3jeONaSJAkFcOtNwpeGw3z4tQPiAbLB1TBp+yEOxnjzkmBk3&#10;8BfddqESMYR9hhrqELpMSl/WZNEnriOO3MX1FkOEfSVNj0MMt618VupFWmw4NtTY0WtN5XX3bTUc&#10;Py7n00x9Vm923g1uVJLtUmr9OB03KxCBxnAX/7vfTZyfzuHvmXiB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/iqlwgAAANwAAAAPAAAAAAAAAAAAAAAAAJgCAABkcnMvZG93&#10;bnJldi54bWxQSwUGAAAAAAQABAD1AAAAhwMAAAAA&#10;" filled="f" stroked="f">
                  <v:textbox>
                    <w:txbxContent>
                      <w:p w:rsidR="00D3300C" w:rsidRPr="00C5246C" w:rsidRDefault="00D3300C" w:rsidP="00D3300C">
                        <w:pPr>
                          <w:ind w:left="432" w:hanging="432"/>
                        </w:pPr>
                        <w:r>
                          <w:t>C.</w:t>
                        </w:r>
                        <w:r>
                          <w:tab/>
                          <w:t>Sliding without friction.</w:t>
                        </w:r>
                      </w:p>
                    </w:txbxContent>
                  </v:textbox>
                </v:shape>
                <v:shape id="Picture 1055" o:spid="_x0000_s1042" type="#_x0000_t75" alt="free body diagrams graphics_Pic9" style="position:absolute;left:1782;top:1973;width:3823;height:173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/gC/nCAAAA3AAAAA8AAABkcnMvZG93bnJldi54bWxET01rg0AQvQf6H5Yp9Jas9iBi3IRQEDyV&#10;xBbMcbo7VVN3VtxNYv99t1DobR7vc8r9Ykdxo9kPjhWkmwQEsXZm4E7B+1u1zkH4gGxwdEwKvsnD&#10;fvewKrEw7s4nujWhEzGEfYEK+hCmQkqve7LoN24ijtynmy2GCOdOmhnvMdyO8jlJMmlx4NjQ40Qv&#10;Pemv5moV5OOxvjR0aK9nXbUfrxcd0lwr9fS4HLYgAi3hX/znrk2cn2bw+0y8QO5+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P4Av5wgAAANwAAAAPAAAAAAAAAAAAAAAAAJ8C&#10;AABkcnMvZG93bnJldi54bWxQSwUGAAAAAAQABAD3AAAAjgMAAAAA&#10;">
                  <v:imagedata r:id="rId13" o:title="free body diagrams graphics_Pic9"/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908935</wp:posOffset>
                </wp:positionH>
                <wp:positionV relativeFrom="paragraph">
                  <wp:posOffset>142240</wp:posOffset>
                </wp:positionV>
                <wp:extent cx="2857500" cy="1459230"/>
                <wp:effectExtent l="3810" t="0" r="0" b="0"/>
                <wp:wrapNone/>
                <wp:docPr id="111" name="Group 10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57500" cy="1459230"/>
                          <a:chOff x="6021" y="4864"/>
                          <a:chExt cx="4500" cy="2298"/>
                        </a:xfrm>
                      </wpg:grpSpPr>
                      <wps:wsp>
                        <wps:cNvPr id="112" name="Text Box 1057"/>
                        <wps:cNvSpPr txBox="1">
                          <a:spLocks noChangeArrowheads="1"/>
                        </wps:cNvSpPr>
                        <wps:spPr bwMode="auto">
                          <a:xfrm>
                            <a:off x="6021" y="4864"/>
                            <a:ext cx="4500" cy="6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3300C" w:rsidRPr="00C5246C" w:rsidRDefault="00D3300C" w:rsidP="00D3300C">
                              <w:pPr>
                                <w:ind w:left="432" w:hanging="432"/>
                              </w:pPr>
                              <w:r>
                                <w:t>D.</w:t>
                              </w:r>
                              <w:r>
                                <w:tab/>
                                <w:t>Static friction prevents sliding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13" name="Picture 1058" descr="free body diagrams graphics_Pic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402" y="5573"/>
                            <a:ext cx="3879" cy="15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56" o:spid="_x0000_s1043" style="position:absolute;margin-left:229.05pt;margin-top:11.2pt;width:225pt;height:114.9pt;z-index:251669504" coordorigin="6021,4864" coordsize="4500,229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">
                <v:shape id="Text Box 1057" o:spid="_x0000_s1044" type="#_x0000_t202" style="position:absolute;left:6021;top:4864;width:4500;height:6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ey0cIA&#10;AADcAAAADwAAAGRycy9kb3ducmV2LnhtbERPTWvCQBC9C/0Pywi9md1IFU2zhqIUerKordDbkB2T&#10;YHY2ZLcm/ffdQsHbPN7n5MVoW3Gj3jeONaSJAkFcOtNwpeHj9DpbgfAB2WDrmDT8kIdi8zDJMTNu&#10;4APdjqESMYR9hhrqELpMSl/WZNEnriOO3MX1FkOEfSVNj0MMt62cK7WUFhuODTV2tK2pvB6/rYbP&#10;/eXr/KTeq51ddIMblWS7llo/TseXZxCBxnAX/7vfTJyfzuHvmXiB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F7LRwgAAANwAAAAPAAAAAAAAAAAAAAAAAJgCAABkcnMvZG93&#10;bnJldi54bWxQSwUGAAAAAAQABAD1AAAAhwMAAAAA&#10;" filled="f" stroked="f">
                  <v:textbox>
                    <w:txbxContent>
                      <w:p w:rsidR="00D3300C" w:rsidRPr="00C5246C" w:rsidRDefault="00D3300C" w:rsidP="00D3300C">
                        <w:pPr>
                          <w:ind w:left="432" w:hanging="432"/>
                        </w:pPr>
                        <w:r>
                          <w:t>D.</w:t>
                        </w:r>
                        <w:r>
                          <w:tab/>
                          <w:t>Static friction prevents sliding.</w:t>
                        </w:r>
                      </w:p>
                    </w:txbxContent>
                  </v:textbox>
                </v:shape>
                <v:shape id="Picture 1058" o:spid="_x0000_s1045" type="#_x0000_t75" alt="free body diagrams graphics_Pic10" style="position:absolute;left:6402;top:5573;width:3879;height:158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">
                  <v:imagedata r:id="rId15" o:title="free body diagrams graphics_Pic10"/>
                </v:shape>
              </v:group>
            </w:pict>
          </mc:Fallback>
        </mc:AlternateContent>
      </w:r>
    </w:p>
    <w:p w:rsidR="00D3300C" w:rsidRDefault="00D3300C" w:rsidP="00D3300C">
      <w:pPr>
        <w:pStyle w:val="ListNumber"/>
        <w:numPr>
          <w:ilvl w:val="0"/>
          <w:numId w:val="0"/>
        </w:numPr>
      </w:pPr>
    </w:p>
    <w:p w:rsidR="00D3300C" w:rsidRDefault="00D3300C" w:rsidP="00D3300C">
      <w:pPr>
        <w:pStyle w:val="ListNumber"/>
        <w:numPr>
          <w:ilvl w:val="0"/>
          <w:numId w:val="0"/>
        </w:numPr>
      </w:pPr>
    </w:p>
    <w:p w:rsidR="00D3300C" w:rsidRDefault="00D3300C" w:rsidP="00D3300C">
      <w:pPr>
        <w:pStyle w:val="ListNumber"/>
        <w:numPr>
          <w:ilvl w:val="0"/>
          <w:numId w:val="0"/>
        </w:numPr>
      </w:pPr>
    </w:p>
    <w:p w:rsidR="00D3300C" w:rsidRDefault="00853D7D" w:rsidP="00D3300C">
      <w:pPr>
        <w:pStyle w:val="ListNumber"/>
        <w:numPr>
          <w:ilvl w:val="0"/>
          <w:numId w:val="0"/>
        </w:num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4800600</wp:posOffset>
                </wp:positionH>
                <wp:positionV relativeFrom="paragraph">
                  <wp:posOffset>160020</wp:posOffset>
                </wp:positionV>
                <wp:extent cx="1028700" cy="342900"/>
                <wp:effectExtent l="0" t="0" r="0" b="1905"/>
                <wp:wrapNone/>
                <wp:docPr id="110" name="Text Box 1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87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F0E25" w:rsidRPr="00A52CAF" w:rsidRDefault="00AF0E25" w:rsidP="00AF0E25">
                            <w:pPr>
                              <w:rPr>
                                <w:vertAlign w:val="subscript"/>
                              </w:rPr>
                            </w:pPr>
                            <w:proofErr w:type="spellStart"/>
                            <w:r>
                              <w:t>F</w:t>
                            </w:r>
                            <w:r>
                              <w:rPr>
                                <w:vertAlign w:val="subscript"/>
                              </w:rPr>
                              <w:t>f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09" o:spid="_x0000_s1046" type="#_x0000_t202" style="position:absolute;margin-left:378pt;margin-top:12.6pt;width:81pt;height:27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/n1LuAIAAMY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" filled="f" stroked="f">
                <v:textbox>
                  <w:txbxContent>
                    <w:p w:rsidR="00AF0E25" w:rsidRPr="00A52CAF" w:rsidRDefault="00AF0E25" w:rsidP="00AF0E25">
                      <w:pPr>
                        <w:rPr>
                          <w:vertAlign w:val="subscript"/>
                        </w:rPr>
                      </w:pPr>
                      <w:r>
                        <w:t>F</w:t>
                      </w:r>
                      <w:r>
                        <w:rPr>
                          <w:vertAlign w:val="subscript"/>
                        </w:rP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5372100</wp:posOffset>
                </wp:positionH>
                <wp:positionV relativeFrom="paragraph">
                  <wp:posOffset>45720</wp:posOffset>
                </wp:positionV>
                <wp:extent cx="571500" cy="457200"/>
                <wp:effectExtent l="9525" t="36195" r="0" b="11430"/>
                <wp:wrapNone/>
                <wp:docPr id="107" name="Group 1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71500" cy="457200"/>
                          <a:chOff x="5040" y="8748"/>
                          <a:chExt cx="900" cy="720"/>
                        </a:xfrm>
                      </wpg:grpSpPr>
                      <wps:wsp>
                        <wps:cNvPr id="108" name="Line 1101"/>
                        <wps:cNvCnPr/>
                        <wps:spPr bwMode="auto">
                          <a:xfrm flipV="1">
                            <a:off x="5040" y="8748"/>
                            <a:ext cx="36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" name="Text Box 1102"/>
                        <wps:cNvSpPr txBox="1">
                          <a:spLocks noChangeArrowheads="1"/>
                        </wps:cNvSpPr>
                        <wps:spPr bwMode="auto">
                          <a:xfrm>
                            <a:off x="5220" y="8928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3300C" w:rsidRPr="00A52CAF" w:rsidRDefault="00D3300C" w:rsidP="00D3300C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F</w:t>
                              </w:r>
                              <w:r>
                                <w:rPr>
                                  <w:vertAlign w:val="subscript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00" o:spid="_x0000_s1047" style="position:absolute;margin-left:423pt;margin-top:3.6pt;width:45pt;height:36pt;z-index:251694080" coordorigin="5040,8748" coordsize="900,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">
                <v:line id="Line 1101" o:spid="_x0000_s1048" style="position:absolute;flip:y;visibility:visible;mso-wrap-style:square" from="5040,8748" to="5400,94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8ib38QAAADcAAAADwAAAGRycy9kb3ducmV2LnhtbESPQUsDQQyF74L/YYjgZbEzbUF07bTY&#10;1kJBPFg9eAw7cXdxJ7PspO36782h4C2PvO/lZbEaY2dONOQ2sYfpxIEhrlJoufbw+bG7ewCTBTlg&#10;l5g8/FKG1fL6aoFlSGd+p9NBaqMhnEv00Ij0pbW5aihinqSeWHffaYgoKofahgHPGh47O3Pu3kZs&#10;WS802NOmoerncIxaY/fG2/m8WEdbFI/08iWvzor3tzfj8xMYoVH+zRd6H5Rz2laf0Qns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yJvfxAAAANwAAAAPAAAAAAAAAAAA&#10;AAAAAKECAABkcnMvZG93bnJldi54bWxQSwUGAAAAAAQABAD5AAAAkgMAAAAA&#10;">
                  <v:stroke endarrow="block"/>
                </v:line>
                <v:shape id="Text Box 1102" o:spid="_x0000_s1049" type="#_x0000_t202" style="position:absolute;left:5220;top:8928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q2fcAA&#10;AADcAAAADwAAAGRycy9kb3ducmV2LnhtbERPTYvCMBC9C/sfwix402RFZa1GWVYET4q6Ct6GZmzL&#10;NpPSRFv/vREEb/N4nzNbtLYUN6p94VjDV1+BIE6dKTjT8HdY9b5B+IBssHRMGu7kYTH/6MwwMa7h&#10;Hd32IRMxhH2CGvIQqkRKn+Zk0fddRRy5i6sthgjrTJoamxhuSzlQaiwtFhwbcqzoN6f0f3+1Go6b&#10;y/k0VNtsaUdV41ol2U6k1t3P9mcKIlAb3uKXe23ifDWB5zPxAjl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Wq2fcAAAADcAAAADwAAAAAAAAAAAAAAAACYAgAAZHJzL2Rvd25y&#10;ZXYueG1sUEsFBgAAAAAEAAQA9QAAAIUDAAAAAA==&#10;" filled="f" stroked="f">
                  <v:textbox>
                    <w:txbxContent>
                      <w:p w:rsidR="00D3300C" w:rsidRPr="00A52CAF" w:rsidRDefault="00D3300C" w:rsidP="00D3300C">
                        <w:pPr>
                          <w:rPr>
                            <w:vertAlign w:val="subscript"/>
                          </w:rPr>
                        </w:pPr>
                        <w:r>
                          <w:t>F</w:t>
                        </w:r>
                        <w:r>
                          <w:rPr>
                            <w:vertAlign w:val="subscript"/>
                          </w:rPr>
                          <w:t>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160020</wp:posOffset>
                </wp:positionV>
                <wp:extent cx="571500" cy="457200"/>
                <wp:effectExtent l="9525" t="36195" r="0" b="11430"/>
                <wp:wrapNone/>
                <wp:docPr id="104" name="Group 10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71500" cy="457200"/>
                          <a:chOff x="5040" y="8748"/>
                          <a:chExt cx="900" cy="720"/>
                        </a:xfrm>
                      </wpg:grpSpPr>
                      <wps:wsp>
                        <wps:cNvPr id="105" name="Line 1098"/>
                        <wps:cNvCnPr/>
                        <wps:spPr bwMode="auto">
                          <a:xfrm flipV="1">
                            <a:off x="5040" y="8748"/>
                            <a:ext cx="36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" name="Text Box 1099"/>
                        <wps:cNvSpPr txBox="1">
                          <a:spLocks noChangeArrowheads="1"/>
                        </wps:cNvSpPr>
                        <wps:spPr bwMode="auto">
                          <a:xfrm>
                            <a:off x="5220" y="8928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3300C" w:rsidRPr="00A52CAF" w:rsidRDefault="00D3300C" w:rsidP="00D3300C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F</w:t>
                              </w:r>
                              <w:r>
                                <w:rPr>
                                  <w:vertAlign w:val="subscript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97" o:spid="_x0000_s1050" style="position:absolute;margin-left:171pt;margin-top:12.6pt;width:45pt;height:36pt;z-index:251693056" coordorigin="5040,8748" coordsize="900,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">
                <v:line id="Line 1098" o:spid="_x0000_s1051" style="position:absolute;flip:y;visibility:visible;mso-wrap-style:square" from="5040,8748" to="5400,94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k0QcUAAADcAAAADwAAAGRycy9kb3ducmV2LnhtbESPQUvDQBCF70L/wzKCl2B3tSgauwnV&#10;tlAQD7Y9eByyYxLMzobs2Kb/vlsQvM3w3vfmzbwcfacONMQ2sIW7qQFFXAXXcm1hv1vfPoGKguyw&#10;C0wWThShLCZXc8xdOPInHbZSqxTCMUcLjUifax2rhjzGaeiJk/YdBo+S1qHWbsBjCvedvjfmUXts&#10;OV1osKe3hqqf7a9PNdYfvJzNslevs+yZVl/ybrRYe3M9Ll5ACY3yb/6jNy5x5gEuz6QJdHE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ck0QcUAAADcAAAADwAAAAAAAAAA&#10;AAAAAAChAgAAZHJzL2Rvd25yZXYueG1sUEsFBgAAAAAEAAQA+QAAAJMDAAAAAA==&#10;">
                  <v:stroke endarrow="block"/>
                </v:line>
                <v:shape id="Text Box 1099" o:spid="_x0000_s1052" type="#_x0000_t202" style="position:absolute;left:5220;top:8928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UiD8AA&#10;AADcAAAADwAAAGRycy9kb3ducmV2LnhtbERPS4vCMBC+C/6HMMLeNFFU3GoUUYQ9rfjYhb0NzdgW&#10;m0lpou3+eyMI3ubje85i1dpS3Kn2hWMNw4ECQZw6U3Cm4Xza9WcgfEA2WDomDf/kYbXsdhaYGNfw&#10;ge7HkIkYwj5BDXkIVSKlT3Oy6AeuIo7cxdUWQ4R1Jk2NTQy3pRwpNZUWC44NOVa0ySm9Hm9Ww8/3&#10;5e93rPbZ1k6qxrVKsv2UWn/02vUcRKA2vMUv95eJ89UUns/EC+Ty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PUiD8AAAADcAAAADwAAAAAAAAAAAAAAAACYAgAAZHJzL2Rvd25y&#10;ZXYueG1sUEsFBgAAAAAEAAQA9QAAAIUDAAAAAA==&#10;" filled="f" stroked="f">
                  <v:textbox>
                    <w:txbxContent>
                      <w:p w:rsidR="00D3300C" w:rsidRPr="00A52CAF" w:rsidRDefault="00D3300C" w:rsidP="00D3300C">
                        <w:pPr>
                          <w:rPr>
                            <w:vertAlign w:val="subscript"/>
                          </w:rPr>
                        </w:pPr>
                        <w:r>
                          <w:t>F</w:t>
                        </w:r>
                        <w:r>
                          <w:rPr>
                            <w:vertAlign w:val="subscript"/>
                          </w:rPr>
                          <w:t>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D3300C" w:rsidRDefault="00D3300C" w:rsidP="00D3300C">
      <w:pPr>
        <w:pStyle w:val="ListNumber"/>
        <w:numPr>
          <w:ilvl w:val="0"/>
          <w:numId w:val="0"/>
        </w:numPr>
      </w:pPr>
    </w:p>
    <w:p w:rsidR="00D3300C" w:rsidRDefault="00853D7D" w:rsidP="00D3300C">
      <w:pPr>
        <w:pStyle w:val="ListNumber"/>
        <w:numPr>
          <w:ilvl w:val="0"/>
          <w:numId w:val="0"/>
        </w:num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5143500</wp:posOffset>
                </wp:positionH>
                <wp:positionV relativeFrom="paragraph">
                  <wp:posOffset>38100</wp:posOffset>
                </wp:positionV>
                <wp:extent cx="228600" cy="114300"/>
                <wp:effectExtent l="38100" t="57150" r="9525" b="9525"/>
                <wp:wrapNone/>
                <wp:docPr id="103" name="Line 1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2286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108" o:spid="_x0000_s1026" style="position:absolute;flip:x y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5pt,3pt" to="423pt,1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5372100</wp:posOffset>
                </wp:positionH>
                <wp:positionV relativeFrom="paragraph">
                  <wp:posOffset>152400</wp:posOffset>
                </wp:positionV>
                <wp:extent cx="0" cy="685800"/>
                <wp:effectExtent l="57150" t="9525" r="57150" b="19050"/>
                <wp:wrapNone/>
                <wp:docPr id="102" name="Line 10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78" o:spid="_x0000_s1026" style="position:absolute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23pt,12pt" to="423pt,6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5372100</wp:posOffset>
                </wp:positionH>
                <wp:positionV relativeFrom="paragraph">
                  <wp:posOffset>495300</wp:posOffset>
                </wp:positionV>
                <wp:extent cx="457200" cy="342900"/>
                <wp:effectExtent l="0" t="0" r="0" b="0"/>
                <wp:wrapNone/>
                <wp:docPr id="101" name="Text Box 10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3300C" w:rsidRPr="00A52CAF" w:rsidRDefault="00D3300C" w:rsidP="00D3300C">
                            <w:pPr>
                              <w:rPr>
                                <w:vertAlign w:val="subscript"/>
                              </w:rPr>
                            </w:pPr>
                            <w:proofErr w:type="spellStart"/>
                            <w:r>
                              <w:t>F</w:t>
                            </w:r>
                            <w:r>
                              <w:rPr>
                                <w:vertAlign w:val="subscript"/>
                              </w:rPr>
                              <w:t>g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81" o:spid="_x0000_s1053" type="#_x0000_t202" style="position:absolute;margin-left:423pt;margin-top:39pt;width:36pt;height:27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b93uuQIAAMU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" filled="f" stroked="f">
                <v:textbox>
                  <w:txbxContent>
                    <w:p w:rsidR="00D3300C" w:rsidRPr="00A52CAF" w:rsidRDefault="00D3300C" w:rsidP="00D3300C">
                      <w:pPr>
                        <w:rPr>
                          <w:vertAlign w:val="subscript"/>
                        </w:rPr>
                      </w:pPr>
                      <w:r>
                        <w:t>F</w:t>
                      </w:r>
                      <w:r>
                        <w:rPr>
                          <w:vertAlign w:val="subscript"/>
                        </w:rPr>
                        <w:t>g</w:t>
                      </w:r>
                    </w:p>
                  </w:txbxContent>
                </v:textbox>
              </v:shape>
            </w:pict>
          </mc:Fallback>
        </mc:AlternateContent>
      </w:r>
    </w:p>
    <w:p w:rsidR="00D3300C" w:rsidRDefault="00853D7D" w:rsidP="00D3300C">
      <w:pPr>
        <w:pStyle w:val="ListNumber"/>
        <w:numPr>
          <w:ilvl w:val="0"/>
          <w:numId w:val="0"/>
        </w:num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91440</wp:posOffset>
                </wp:positionV>
                <wp:extent cx="0" cy="685800"/>
                <wp:effectExtent l="57150" t="5715" r="57150" b="22860"/>
                <wp:wrapNone/>
                <wp:docPr id="100" name="Line 10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74" o:spid="_x0000_s1026" style="position:absolute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1pt,7.2pt" to="171pt,6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434340</wp:posOffset>
                </wp:positionV>
                <wp:extent cx="457200" cy="342900"/>
                <wp:effectExtent l="0" t="0" r="0" b="3810"/>
                <wp:wrapNone/>
                <wp:docPr id="99" name="Text Box 10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3300C" w:rsidRPr="00A52CAF" w:rsidRDefault="00D3300C" w:rsidP="00D3300C">
                            <w:pPr>
                              <w:rPr>
                                <w:vertAlign w:val="subscript"/>
                              </w:rPr>
                            </w:pPr>
                            <w:proofErr w:type="spellStart"/>
                            <w:r>
                              <w:t>F</w:t>
                            </w:r>
                            <w:r>
                              <w:rPr>
                                <w:vertAlign w:val="subscript"/>
                              </w:rPr>
                              <w:t>g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77" o:spid="_x0000_s1054" type="#_x0000_t202" style="position:absolute;margin-left:171pt;margin-top:34.2pt;width:36pt;height:27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" filled="f" stroked="f">
                <v:textbox>
                  <w:txbxContent>
                    <w:p w:rsidR="00D3300C" w:rsidRPr="00A52CAF" w:rsidRDefault="00D3300C" w:rsidP="00D3300C">
                      <w:pPr>
                        <w:rPr>
                          <w:vertAlign w:val="subscript"/>
                        </w:rPr>
                      </w:pPr>
                      <w:r>
                        <w:t>F</w:t>
                      </w:r>
                      <w:r>
                        <w:rPr>
                          <w:vertAlign w:val="subscript"/>
                        </w:rPr>
                        <w:t>g</w:t>
                      </w:r>
                    </w:p>
                  </w:txbxContent>
                </v:textbox>
              </v:shape>
            </w:pict>
          </mc:Fallback>
        </mc:AlternateContent>
      </w:r>
    </w:p>
    <w:p w:rsidR="00D3300C" w:rsidRDefault="00D3300C" w:rsidP="00D3300C">
      <w:pPr>
        <w:pStyle w:val="ListNumber"/>
        <w:numPr>
          <w:ilvl w:val="0"/>
          <w:numId w:val="0"/>
        </w:numPr>
      </w:pPr>
    </w:p>
    <w:p w:rsidR="00D3300C" w:rsidRDefault="00D3300C" w:rsidP="00D3300C">
      <w:pPr>
        <w:pStyle w:val="ListNumber"/>
        <w:numPr>
          <w:ilvl w:val="0"/>
          <w:numId w:val="0"/>
        </w:numPr>
      </w:pPr>
    </w:p>
    <w:p w:rsidR="00D3300C" w:rsidRDefault="00D3300C" w:rsidP="00D3300C">
      <w:pPr>
        <w:pStyle w:val="ListNumber"/>
        <w:numPr>
          <w:ilvl w:val="0"/>
          <w:numId w:val="0"/>
        </w:numPr>
      </w:pPr>
    </w:p>
    <w:p w:rsidR="00D3300C" w:rsidRDefault="00853D7D" w:rsidP="00D3300C">
      <w:pPr>
        <w:pStyle w:val="ListNumber"/>
        <w:numPr>
          <w:ilvl w:val="0"/>
          <w:numId w:val="0"/>
        </w:num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3023235</wp:posOffset>
                </wp:positionH>
                <wp:positionV relativeFrom="paragraph">
                  <wp:posOffset>43815</wp:posOffset>
                </wp:positionV>
                <wp:extent cx="2696210" cy="2136775"/>
                <wp:effectExtent l="3810" t="0" r="0" b="635"/>
                <wp:wrapNone/>
                <wp:docPr id="96" name="Group 10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96210" cy="2136775"/>
                          <a:chOff x="6347" y="10117"/>
                          <a:chExt cx="4246" cy="3365"/>
                        </a:xfrm>
                      </wpg:grpSpPr>
                      <wps:wsp>
                        <wps:cNvPr id="97" name="Text Box 1060"/>
                        <wps:cNvSpPr txBox="1">
                          <a:spLocks noChangeArrowheads="1"/>
                        </wps:cNvSpPr>
                        <wps:spPr bwMode="auto">
                          <a:xfrm>
                            <a:off x="6347" y="10117"/>
                            <a:ext cx="4246" cy="10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3300C" w:rsidRPr="00C5246C" w:rsidRDefault="00D3300C" w:rsidP="00D3300C">
                              <w:pPr>
                                <w:ind w:left="432" w:hanging="432"/>
                              </w:pPr>
                              <w:r>
                                <w:t>F.</w:t>
                              </w:r>
                              <w:r>
                                <w:tab/>
                                <w:t>Tied to a rope and pulled straight upward. Accelerating upward at 9.81 m/s</w:t>
                              </w:r>
                              <w:r>
                                <w:rPr>
                                  <w:vertAlign w:val="superscript"/>
                                </w:rPr>
                                <w:t>2</w:t>
                              </w:r>
                              <w:r>
                                <w:t xml:space="preserve"> . No friction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98" name="Picture 1061" descr="free body diagrams graphics_Pic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951" y="11496"/>
                            <a:ext cx="2731" cy="19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59" o:spid="_x0000_s1055" style="position:absolute;margin-left:238.05pt;margin-top:3.45pt;width:212.3pt;height:168.25pt;z-index:251670528" coordorigin="6347,10117" coordsize="4246,336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">
                <v:shape id="Text Box 1060" o:spid="_x0000_s1056" type="#_x0000_t202" style="position:absolute;left:6347;top:10117;width:4246;height:10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pO18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+RT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rpO18MAAADbAAAADwAAAAAAAAAAAAAAAACYAgAAZHJzL2Rv&#10;d25yZXYueG1sUEsFBgAAAAAEAAQA9QAAAIgDAAAAAA==&#10;" filled="f" stroked="f">
                  <v:textbox>
                    <w:txbxContent>
                      <w:p w:rsidR="00D3300C" w:rsidRPr="00C5246C" w:rsidRDefault="00D3300C" w:rsidP="00D3300C">
                        <w:pPr>
                          <w:ind w:left="432" w:hanging="432"/>
                        </w:pPr>
                        <w:r>
                          <w:t>F.</w:t>
                        </w:r>
                        <w:r>
                          <w:tab/>
                          <w:t>Tied to a rope and pulled straight upward. Accelerating upward at 9.81 m/s</w:t>
                        </w:r>
                        <w:r>
                          <w:rPr>
                            <w:vertAlign w:val="superscript"/>
                          </w:rPr>
                          <w:t>2</w:t>
                        </w:r>
                        <w:r>
                          <w:t xml:space="preserve"> . No friction.</w:t>
                        </w:r>
                      </w:p>
                    </w:txbxContent>
                  </v:textbox>
                </v:shape>
                <v:shape id="Picture 1061" o:spid="_x0000_s1057" type="#_x0000_t75" alt="free body diagrams graphics_Pic16" style="position:absolute;left:6951;top:11496;width:2731;height:198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KtqCzCAAAA2wAAAA8AAABkcnMvZG93bnJldi54bWxET7tqwzAU3Qv9B3ELXUotN0OInSghBAJd&#10;ColjaLtdrBvbxLpyJNWPv6+GQsfDeW92k+nEQM63lhW8JSkI4srqlmsF5eX4ugLhA7LGzjIpmMnD&#10;bvv4sMFc25HPNBShFjGEfY4KmhD6XEpfNWTQJ7YnjtzVOoMhQldL7XCM4aaTizRdSoMtx4YGezo0&#10;VN2KH6PAm8PLwKcTf7pF+fHlsv4+j99KPT9N+zWIQFP4F/+537WCLI6NX+IPkNtf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SragswgAAANsAAAAPAAAAAAAAAAAAAAAAAJ8C&#10;AABkcnMvZG93bnJldi54bWxQSwUGAAAAAAQABAD3AAAAjgMAAAAA&#10;">
                  <v:imagedata r:id="rId17" o:title="free body diagrams graphics_Pic16"/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-62865</wp:posOffset>
                </wp:positionH>
                <wp:positionV relativeFrom="paragraph">
                  <wp:posOffset>43815</wp:posOffset>
                </wp:positionV>
                <wp:extent cx="2666365" cy="1678305"/>
                <wp:effectExtent l="3810" t="0" r="0" b="1905"/>
                <wp:wrapNone/>
                <wp:docPr id="93" name="Group 10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66365" cy="1678305"/>
                          <a:chOff x="1960" y="11889"/>
                          <a:chExt cx="4199" cy="2643"/>
                        </a:xfrm>
                      </wpg:grpSpPr>
                      <wps:wsp>
                        <wps:cNvPr id="94" name="Text Box 1048"/>
                        <wps:cNvSpPr txBox="1">
                          <a:spLocks noChangeArrowheads="1"/>
                        </wps:cNvSpPr>
                        <wps:spPr bwMode="auto">
                          <a:xfrm>
                            <a:off x="1960" y="11889"/>
                            <a:ext cx="1267" cy="4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3300C" w:rsidRPr="00C5246C" w:rsidRDefault="00D3300C" w:rsidP="00D3300C">
                              <w:pPr>
                                <w:ind w:left="432" w:hanging="432"/>
                              </w:pPr>
                              <w:r>
                                <w:t>E.</w:t>
                              </w:r>
                              <w:r>
                                <w:tab/>
                                <w:t>Static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95" name="Picture 1049" descr="free body diagrams graphics_Pic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137" y="12422"/>
                            <a:ext cx="4022" cy="2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47" o:spid="_x0000_s1058" style="position:absolute;margin-left:-4.95pt;margin-top:3.45pt;width:209.95pt;height:132.15pt;z-index:251666432" coordorigin="1960,11889" coordsize="4199,264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">
                <v:shape id="Text Box 1048" o:spid="_x0000_s1059" type="#_x0000_t202" style="position:absolute;left:1960;top:11889;width:1267;height:4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GJGccA&#10;AADbAAAADwAAAGRycy9kb3ducmV2LnhtbESPQWvCQBSE74X+h+UJvYhujFJsdJXSUikoiraHHp/Z&#10;Z5I2+zbsbmPaX+8WhB6HmfmGmS87U4uWnK8sKxgNExDEudUVFwre314GUxA+IGusLZOCH/KwXNze&#10;zDHT9sx7ag+hEBHCPkMFZQhNJqXPSzLoh7Yhjt7JOoMhSldI7fAc4aaWaZLcS4MVx4USG3oqKf86&#10;fBsFvzu3sWm6WY2OH+OqDc/9z+16q9Rdr3ucgQjUhf/wtf2qFTxM4O9L/AFycQ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ihiRnHAAAA2wAAAA8AAAAAAAAAAAAAAAAAmAIAAGRy&#10;cy9kb3ducmV2LnhtbFBLBQYAAAAABAAEAPUAAACMAwAAAAA=&#10;" filled="f" stroked="f">
                  <v:textbox>
                    <w:txbxContent>
                      <w:p w:rsidR="00D3300C" w:rsidRPr="00C5246C" w:rsidRDefault="00D3300C" w:rsidP="00D3300C">
                        <w:pPr>
                          <w:ind w:left="432" w:hanging="432"/>
                        </w:pPr>
                        <w:r>
                          <w:t>E.</w:t>
                        </w:r>
                        <w:r>
                          <w:tab/>
                          <w:t>Static</w:t>
                        </w:r>
                      </w:p>
                    </w:txbxContent>
                  </v:textbox>
                </v:shape>
                <v:shape id="Picture 1049" o:spid="_x0000_s1060" type="#_x0000_t75" alt="free body diagrams graphics_Pic6" style="position:absolute;left:2137;top:12422;width:4022;height:211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5MQwXGAAAA2wAAAA8AAABkcnMvZG93bnJldi54bWxEj1trAjEQhd8L/ocwhb4Uzfai2K1RSkvV&#10;N/EC0rfpZposbibbJNX13zdCoY+HM+c7cyazzjXiSCHWnhXcDQoQxJXXNRsFu+17fwwiJmSNjWdS&#10;cKYIs2nvaoKl9ide03GTjMgQjiUqsCm1pZSxsuQwDnxLnL0vHxymLIOROuApw10j74tiJB3WnBss&#10;tvRqqTpsflx+49t8DtF8tKtH++aWzXwfHm4XSt1cdy/PIBJ16f/4L73UCp6GcNmSASCnv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PkxDBcYAAADbAAAADwAAAAAAAAAAAAAA&#10;AACfAgAAZHJzL2Rvd25yZXYueG1sUEsFBgAAAAAEAAQA9wAAAJIDAAAAAA==&#10;">
                  <v:imagedata r:id="rId19" o:title="free body diagrams graphics_Pic6"/>
                </v:shape>
              </v:group>
            </w:pict>
          </mc:Fallback>
        </mc:AlternateContent>
      </w:r>
    </w:p>
    <w:p w:rsidR="00D3300C" w:rsidRDefault="00853D7D" w:rsidP="00D3300C">
      <w:pPr>
        <w:pStyle w:val="ListNumber"/>
        <w:numPr>
          <w:ilvl w:val="0"/>
          <w:numId w:val="0"/>
        </w:num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4914900</wp:posOffset>
                </wp:positionH>
                <wp:positionV relativeFrom="paragraph">
                  <wp:posOffset>15875</wp:posOffset>
                </wp:positionV>
                <wp:extent cx="0" cy="1371600"/>
                <wp:effectExtent l="57150" t="15875" r="57150" b="12700"/>
                <wp:wrapNone/>
                <wp:docPr id="92" name="Line 10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371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87" o:spid="_x0000_s1026" style="position:absolute;flip:y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7pt,1.25pt" to="387pt,10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">
                <v:stroke endarrow="block"/>
              </v:line>
            </w:pict>
          </mc:Fallback>
        </mc:AlternateContent>
      </w:r>
    </w:p>
    <w:p w:rsidR="00D3300C" w:rsidRDefault="00D3300C" w:rsidP="00D3300C">
      <w:pPr>
        <w:pStyle w:val="ListNumber"/>
        <w:numPr>
          <w:ilvl w:val="0"/>
          <w:numId w:val="0"/>
        </w:numPr>
      </w:pPr>
    </w:p>
    <w:p w:rsidR="00D3300C" w:rsidRDefault="00853D7D" w:rsidP="00D3300C">
      <w:pPr>
        <w:pStyle w:val="ListNumber"/>
        <w:numPr>
          <w:ilvl w:val="0"/>
          <w:numId w:val="0"/>
        </w:num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8255</wp:posOffset>
                </wp:positionV>
                <wp:extent cx="571500" cy="457200"/>
                <wp:effectExtent l="9525" t="36830" r="0" b="10795"/>
                <wp:wrapNone/>
                <wp:docPr id="89" name="Group 10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71500" cy="457200"/>
                          <a:chOff x="5040" y="8748"/>
                          <a:chExt cx="900" cy="720"/>
                        </a:xfrm>
                      </wpg:grpSpPr>
                      <wps:wsp>
                        <wps:cNvPr id="90" name="Line 1083"/>
                        <wps:cNvCnPr/>
                        <wps:spPr bwMode="auto">
                          <a:xfrm flipV="1">
                            <a:off x="5040" y="8748"/>
                            <a:ext cx="36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" name="Text Box 1084"/>
                        <wps:cNvSpPr txBox="1">
                          <a:spLocks noChangeArrowheads="1"/>
                        </wps:cNvSpPr>
                        <wps:spPr bwMode="auto">
                          <a:xfrm>
                            <a:off x="5220" y="8928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3300C" w:rsidRPr="00A52CAF" w:rsidRDefault="00D3300C" w:rsidP="00D3300C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F</w:t>
                              </w:r>
                              <w:r>
                                <w:rPr>
                                  <w:vertAlign w:val="subscript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96" o:spid="_x0000_s1061" style="position:absolute;margin-left:180pt;margin-top:.65pt;width:45pt;height:36pt;z-index:251680768" coordorigin="5040,8748" coordsize="900,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">
                <v:line id="Line 1083" o:spid="_x0000_s1062" style="position:absolute;flip:y;visibility:visible;mso-wrap-style:square" from="5040,8748" to="5400,94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syLKMQAAADbAAAADwAAAGRycy9kb3ducmV2LnhtbESPwWrCQBCG74W+wzKFXoJurFBqdJXa&#10;VigUD1UPHofsmIRmZ0N2qvHtnUOhx+Gf/5tvFqshtOZMfWoiO5iMczDEZfQNVw4O+83oBUwSZI9t&#10;ZHJwpQSr5f3dAgsfL/xN551URiGcCnRQi3SFtamsKWAax45Ys1PsA4qOfWV9jxeFh9Y+5fmzDdiw&#10;Xqixo7eayp/db1CNzZbfp9NsHWyWzejjKF+5FeceH4bXORihQf6X/9qf3sFM7fUXBYBd3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zIsoxAAAANsAAAAPAAAAAAAAAAAA&#10;AAAAAKECAABkcnMvZG93bnJldi54bWxQSwUGAAAAAAQABAD5AAAAkgMAAAAA&#10;">
                  <v:stroke endarrow="block"/>
                </v:line>
                <v:shape id="Text Box 1084" o:spid="_x0000_s1063" type="#_x0000_t202" style="position:absolute;left:5220;top:8928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9zOMMA&#10;AADbAAAADwAAAGRycy9kb3ducmV2LnhtbESPQWvCQBSE74L/YXmCN7Nr0WJSN6G0FDxZqq3g7ZF9&#10;JqHZtyG7NfHfdwsFj8PMfMNsi9G24kq9bxxrWCYKBHHpTMOVhs/j22IDwgdkg61j0nAjD0U+nWwx&#10;M27gD7oeQiUihH2GGuoQukxKX9Zk0SeuI47exfUWQ5R9JU2PQ4TbVj4o9SgtNhwXauzopaby+/Bj&#10;NXztL+fTSr1Xr3bdDW5Ukm0qtZ7PxucnEIHGcA//t3dGQ7qE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h9zOMMAAADbAAAADwAAAAAAAAAAAAAAAACYAgAAZHJzL2Rv&#10;d25yZXYueG1sUEsFBgAAAAAEAAQA9QAAAIgDAAAAAA==&#10;" filled="f" stroked="f">
                  <v:textbox>
                    <w:txbxContent>
                      <w:p w:rsidR="00D3300C" w:rsidRPr="00A52CAF" w:rsidRDefault="00D3300C" w:rsidP="00D3300C">
                        <w:pPr>
                          <w:rPr>
                            <w:vertAlign w:val="subscript"/>
                          </w:rPr>
                        </w:pPr>
                        <w:r>
                          <w:t>F</w:t>
                        </w:r>
                        <w:r>
                          <w:rPr>
                            <w:vertAlign w:val="subscript"/>
                          </w:rPr>
                          <w:t>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1943100</wp:posOffset>
                </wp:positionH>
                <wp:positionV relativeFrom="paragraph">
                  <wp:posOffset>122555</wp:posOffset>
                </wp:positionV>
                <wp:extent cx="457200" cy="342900"/>
                <wp:effectExtent l="0" t="0" r="0" b="1270"/>
                <wp:wrapNone/>
                <wp:docPr id="88" name="Text Box 10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3300C" w:rsidRPr="00A52CAF" w:rsidRDefault="00D3300C" w:rsidP="00D3300C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F</w:t>
                            </w:r>
                            <w:r>
                              <w:rPr>
                                <w:vertAlign w:val="subscript"/>
                              </w:rPr>
                              <w:t>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95" o:spid="_x0000_s1064" type="#_x0000_t202" style="position:absolute;margin-left:153pt;margin-top:9.65pt;width:36pt;height:27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" filled="f" stroked="f">
                <v:textbox>
                  <w:txbxContent>
                    <w:p w:rsidR="00D3300C" w:rsidRPr="00A52CAF" w:rsidRDefault="00D3300C" w:rsidP="00D3300C">
                      <w:pPr>
                        <w:rPr>
                          <w:vertAlign w:val="subscript"/>
                        </w:rPr>
                      </w:pPr>
                      <w:r>
                        <w:t>F</w:t>
                      </w:r>
                      <w:r>
                        <w:rPr>
                          <w:vertAlign w:val="subscript"/>
                        </w:rPr>
                        <w:t>T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4914900</wp:posOffset>
                </wp:positionH>
                <wp:positionV relativeFrom="paragraph">
                  <wp:posOffset>122555</wp:posOffset>
                </wp:positionV>
                <wp:extent cx="457200" cy="342900"/>
                <wp:effectExtent l="0" t="0" r="0" b="1270"/>
                <wp:wrapNone/>
                <wp:docPr id="87" name="Text Box 10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3300C" w:rsidRPr="00A52CAF" w:rsidRDefault="00D3300C" w:rsidP="00D3300C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F</w:t>
                            </w:r>
                            <w:r>
                              <w:rPr>
                                <w:vertAlign w:val="subscript"/>
                              </w:rPr>
                              <w:t>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88" o:spid="_x0000_s1065" type="#_x0000_t202" style="position:absolute;margin-left:387pt;margin-top:9.65pt;width:36pt;height:27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ipXiuAIAAMQ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" filled="f" stroked="f">
                <v:textbox>
                  <w:txbxContent>
                    <w:p w:rsidR="00D3300C" w:rsidRPr="00A52CAF" w:rsidRDefault="00D3300C" w:rsidP="00D3300C">
                      <w:pPr>
                        <w:rPr>
                          <w:vertAlign w:val="subscript"/>
                        </w:rPr>
                      </w:pPr>
                      <w:r>
                        <w:t>F</w:t>
                      </w:r>
                      <w:r>
                        <w:rPr>
                          <w:vertAlign w:val="subscript"/>
                        </w:rPr>
                        <w:t>T</w:t>
                      </w:r>
                    </w:p>
                  </w:txbxContent>
                </v:textbox>
              </v:shape>
            </w:pict>
          </mc:Fallback>
        </mc:AlternateContent>
      </w:r>
    </w:p>
    <w:p w:rsidR="00D3300C" w:rsidRDefault="00D3300C" w:rsidP="00D3300C">
      <w:pPr>
        <w:pStyle w:val="ListNumber"/>
        <w:numPr>
          <w:ilvl w:val="0"/>
          <w:numId w:val="0"/>
        </w:numPr>
      </w:pPr>
    </w:p>
    <w:p w:rsidR="00D3300C" w:rsidRDefault="00853D7D" w:rsidP="00D3300C">
      <w:pPr>
        <w:pStyle w:val="ListNumber"/>
        <w:numPr>
          <w:ilvl w:val="0"/>
          <w:numId w:val="0"/>
        </w:num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635</wp:posOffset>
                </wp:positionV>
                <wp:extent cx="228600" cy="114300"/>
                <wp:effectExtent l="38100" t="57785" r="9525" b="8890"/>
                <wp:wrapNone/>
                <wp:docPr id="86" name="Line 10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2286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94" o:spid="_x0000_s1026" style="position:absolute;flip:x y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2pt,.05pt" to="180pt,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457835</wp:posOffset>
                </wp:positionV>
                <wp:extent cx="457200" cy="342900"/>
                <wp:effectExtent l="0" t="635" r="0" b="0"/>
                <wp:wrapNone/>
                <wp:docPr id="85" name="Text Box 10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3300C" w:rsidRPr="00A52CAF" w:rsidRDefault="00D3300C" w:rsidP="00D3300C">
                            <w:pPr>
                              <w:rPr>
                                <w:vertAlign w:val="subscript"/>
                              </w:rPr>
                            </w:pPr>
                            <w:proofErr w:type="spellStart"/>
                            <w:r>
                              <w:t>F</w:t>
                            </w:r>
                            <w:r>
                              <w:rPr>
                                <w:vertAlign w:val="subscript"/>
                              </w:rPr>
                              <w:t>g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85" o:spid="_x0000_s1066" type="#_x0000_t202" style="position:absolute;margin-left:180pt;margin-top:36.05pt;width:36pt;height:27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" filled="f" stroked="f">
                <v:textbox>
                  <w:txbxContent>
                    <w:p w:rsidR="00D3300C" w:rsidRPr="00A52CAF" w:rsidRDefault="00D3300C" w:rsidP="00D3300C">
                      <w:pPr>
                        <w:rPr>
                          <w:vertAlign w:val="subscript"/>
                        </w:rPr>
                      </w:pPr>
                      <w:r>
                        <w:t>F</w:t>
                      </w:r>
                      <w:r>
                        <w:rPr>
                          <w:vertAlign w:val="subscript"/>
                        </w:rPr>
                        <w:t>g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114935</wp:posOffset>
                </wp:positionV>
                <wp:extent cx="0" cy="685800"/>
                <wp:effectExtent l="57150" t="10160" r="57150" b="18415"/>
                <wp:wrapNone/>
                <wp:docPr id="84" name="Line 10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82" o:spid="_x0000_s1026" style="position:absolute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0pt,9.05pt" to="180pt,6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">
                <v:stroke endarrow="block"/>
              </v:line>
            </w:pict>
          </mc:Fallback>
        </mc:AlternateContent>
      </w:r>
    </w:p>
    <w:p w:rsidR="00D3300C" w:rsidRDefault="00D3300C" w:rsidP="00D3300C">
      <w:pPr>
        <w:pStyle w:val="ListNumber"/>
        <w:numPr>
          <w:ilvl w:val="0"/>
          <w:numId w:val="0"/>
        </w:numPr>
      </w:pPr>
    </w:p>
    <w:p w:rsidR="00D3300C" w:rsidRDefault="00D3300C" w:rsidP="00D3300C">
      <w:pPr>
        <w:pStyle w:val="ListNumber"/>
        <w:numPr>
          <w:ilvl w:val="0"/>
          <w:numId w:val="0"/>
        </w:numPr>
      </w:pPr>
    </w:p>
    <w:p w:rsidR="00D3300C" w:rsidRDefault="00853D7D" w:rsidP="00D3300C">
      <w:pPr>
        <w:pStyle w:val="ListNumber"/>
        <w:numPr>
          <w:ilvl w:val="0"/>
          <w:numId w:val="0"/>
        </w:num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4914900</wp:posOffset>
                </wp:positionH>
                <wp:positionV relativeFrom="paragraph">
                  <wp:posOffset>503555</wp:posOffset>
                </wp:positionV>
                <wp:extent cx="457200" cy="342900"/>
                <wp:effectExtent l="0" t="0" r="0" b="1270"/>
                <wp:wrapNone/>
                <wp:docPr id="83" name="Text Box 10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3300C" w:rsidRPr="00A52CAF" w:rsidRDefault="00D3300C" w:rsidP="00D3300C">
                            <w:pPr>
                              <w:rPr>
                                <w:vertAlign w:val="subscript"/>
                              </w:rPr>
                            </w:pPr>
                            <w:proofErr w:type="spellStart"/>
                            <w:r>
                              <w:t>F</w:t>
                            </w:r>
                            <w:r>
                              <w:rPr>
                                <w:vertAlign w:val="subscript"/>
                              </w:rPr>
                              <w:t>g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89" o:spid="_x0000_s1067" type="#_x0000_t202" style="position:absolute;margin-left:387pt;margin-top:39.65pt;width:36pt;height:27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KU9RuAIAAMQ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" filled="f" stroked="f">
                <v:textbox>
                  <w:txbxContent>
                    <w:p w:rsidR="00D3300C" w:rsidRPr="00A52CAF" w:rsidRDefault="00D3300C" w:rsidP="00D3300C">
                      <w:pPr>
                        <w:rPr>
                          <w:vertAlign w:val="subscript"/>
                        </w:rPr>
                      </w:pPr>
                      <w:r>
                        <w:t>F</w:t>
                      </w:r>
                      <w:r>
                        <w:rPr>
                          <w:vertAlign w:val="subscript"/>
                        </w:rPr>
                        <w:t>g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4914900</wp:posOffset>
                </wp:positionH>
                <wp:positionV relativeFrom="paragraph">
                  <wp:posOffset>160655</wp:posOffset>
                </wp:positionV>
                <wp:extent cx="0" cy="685800"/>
                <wp:effectExtent l="57150" t="8255" r="57150" b="20320"/>
                <wp:wrapNone/>
                <wp:docPr id="82" name="Line 10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86" o:spid="_x0000_s1026" style="position:absolute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7pt,12.65pt" to="387pt,6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">
                <v:stroke endarrow="block"/>
              </v:line>
            </w:pict>
          </mc:Fallback>
        </mc:AlternateContent>
      </w:r>
    </w:p>
    <w:p w:rsidR="00D3300C" w:rsidRDefault="00D3300C" w:rsidP="00D3300C">
      <w:pPr>
        <w:pStyle w:val="ListNumber"/>
        <w:numPr>
          <w:ilvl w:val="0"/>
          <w:numId w:val="0"/>
        </w:numPr>
      </w:pPr>
    </w:p>
    <w:p w:rsidR="00D3300C" w:rsidRDefault="00853D7D" w:rsidP="00D3300C">
      <w:pPr>
        <w:pStyle w:val="ListNumber"/>
        <w:numPr>
          <w:ilvl w:val="0"/>
          <w:numId w:val="0"/>
        </w:num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-62865</wp:posOffset>
                </wp:positionH>
                <wp:positionV relativeFrom="paragraph">
                  <wp:posOffset>153035</wp:posOffset>
                </wp:positionV>
                <wp:extent cx="2857500" cy="2281555"/>
                <wp:effectExtent l="3810" t="635" r="0" b="3810"/>
                <wp:wrapNone/>
                <wp:docPr id="79" name="Group 10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57500" cy="2281555"/>
                          <a:chOff x="957" y="612"/>
                          <a:chExt cx="4246" cy="3465"/>
                        </a:xfrm>
                      </wpg:grpSpPr>
                      <wps:wsp>
                        <wps:cNvPr id="80" name="Text Box 1063"/>
                        <wps:cNvSpPr txBox="1">
                          <a:spLocks noChangeArrowheads="1"/>
                        </wps:cNvSpPr>
                        <wps:spPr bwMode="auto">
                          <a:xfrm>
                            <a:off x="957" y="612"/>
                            <a:ext cx="4246" cy="10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3300C" w:rsidRPr="00C5246C" w:rsidRDefault="00D3300C" w:rsidP="00D3300C">
                              <w:pPr>
                                <w:ind w:left="432" w:hanging="432"/>
                              </w:pPr>
                              <w:r>
                                <w:t>G.</w:t>
                              </w:r>
                              <w:r>
                                <w:tab/>
                                <w:t>Tied to a rope and pulled straight downward. Accelerating downward at 19.62 m/s</w:t>
                              </w:r>
                              <w:r>
                                <w:rPr>
                                  <w:vertAlign w:val="superscript"/>
                                </w:rPr>
                                <w:t>2</w:t>
                              </w:r>
                              <w:r>
                                <w:t>. No friction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81" name="Picture 1064" descr="free body diagrams graphics_Pic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489" y="1967"/>
                            <a:ext cx="2781" cy="2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62" o:spid="_x0000_s1068" style="position:absolute;margin-left:-4.95pt;margin-top:12.05pt;width:225pt;height:179.65pt;z-index:251671552" coordorigin="957,612" coordsize="4246,346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">
                <v:shape id="Text Box 1063" o:spid="_x0000_s1069" type="#_x0000_t202" style="position:absolute;left:957;top:612;width:4246;height:10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pAfr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fX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0ikB+vwAAANsAAAAPAAAAAAAAAAAAAAAAAJgCAABkcnMvZG93bnJl&#10;di54bWxQSwUGAAAAAAQABAD1AAAAhAMAAAAA&#10;" filled="f" stroked="f">
                  <v:textbox>
                    <w:txbxContent>
                      <w:p w:rsidR="00D3300C" w:rsidRPr="00C5246C" w:rsidRDefault="00D3300C" w:rsidP="00D3300C">
                        <w:pPr>
                          <w:ind w:left="432" w:hanging="432"/>
                        </w:pPr>
                        <w:r>
                          <w:t>G.</w:t>
                        </w:r>
                        <w:r>
                          <w:tab/>
                          <w:t>Tied to a rope and pulled straight downward. Accelerating downward at 19.62 m/s</w:t>
                        </w:r>
                        <w:r>
                          <w:rPr>
                            <w:vertAlign w:val="superscript"/>
                          </w:rPr>
                          <w:t>2</w:t>
                        </w:r>
                        <w:r>
                          <w:t>. No friction.</w:t>
                        </w:r>
                      </w:p>
                    </w:txbxContent>
                  </v:textbox>
                </v:shape>
                <v:shape id="Picture 1064" o:spid="_x0000_s1070" type="#_x0000_t75" alt="free body diagrams graphics_Pic17" style="position:absolute;left:1489;top:1967;width:2781;height:211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PoKVfFAAAA2wAAAA8AAABkcnMvZG93bnJldi54bWxEj91qwkAUhO8LvsNyBO+ajSJiU1dRQRD8&#10;AdNCe3maPU1Cs2dDdjXRp3cFoZfDzHzDzBadqcSFGldaVjCMYhDEmdUl5wo+PzavUxDOI2usLJOC&#10;KzlYzHsvM0y0bflEl9TnIkDYJaig8L5OpHRZQQZdZGvi4P3axqAPssmlbrANcFPJURxPpMGSw0KB&#10;Na0Lyv7Ss1FQprtDOn772uz5Z32Uq9t3e0Kr1KDfLd9BeOr8f/jZ3moF0yE8voQfIOd3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z6ClXxQAAANsAAAAPAAAAAAAAAAAAAAAA&#10;AJ8CAABkcnMvZG93bnJldi54bWxQSwUGAAAAAAQABAD3AAAAkQMAAAAA&#10;">
                  <v:imagedata r:id="rId21" o:title="free body diagrams graphics_Pic17"/>
                </v:shape>
              </v:group>
            </w:pict>
          </mc:Fallback>
        </mc:AlternateContent>
      </w:r>
    </w:p>
    <w:p w:rsidR="00D3300C" w:rsidRDefault="00D3300C" w:rsidP="00D3300C">
      <w:pPr>
        <w:pStyle w:val="ListNumber"/>
        <w:numPr>
          <w:ilvl w:val="0"/>
          <w:numId w:val="0"/>
        </w:numPr>
      </w:pPr>
    </w:p>
    <w:p w:rsidR="00D3300C" w:rsidRDefault="00D3300C" w:rsidP="00D3300C">
      <w:pPr>
        <w:pStyle w:val="ListNumber"/>
        <w:numPr>
          <w:ilvl w:val="0"/>
          <w:numId w:val="0"/>
        </w:numPr>
      </w:pPr>
    </w:p>
    <w:p w:rsidR="00D3300C" w:rsidRDefault="00D3300C" w:rsidP="00D3300C">
      <w:pPr>
        <w:pStyle w:val="ListNumber"/>
        <w:numPr>
          <w:ilvl w:val="0"/>
          <w:numId w:val="0"/>
        </w:numPr>
      </w:pPr>
    </w:p>
    <w:p w:rsidR="00D3300C" w:rsidRDefault="00D3300C" w:rsidP="00D3300C">
      <w:pPr>
        <w:pStyle w:val="ListNumber"/>
        <w:numPr>
          <w:ilvl w:val="0"/>
          <w:numId w:val="0"/>
        </w:numPr>
      </w:pPr>
    </w:p>
    <w:p w:rsidR="00D3300C" w:rsidRDefault="00D3300C" w:rsidP="00D3300C">
      <w:pPr>
        <w:pStyle w:val="ListNumber"/>
        <w:numPr>
          <w:ilvl w:val="0"/>
          <w:numId w:val="0"/>
        </w:numPr>
      </w:pPr>
    </w:p>
    <w:p w:rsidR="00D3300C" w:rsidRDefault="00D3300C" w:rsidP="00D3300C">
      <w:pPr>
        <w:pStyle w:val="ListNumber"/>
        <w:numPr>
          <w:ilvl w:val="0"/>
          <w:numId w:val="0"/>
        </w:numPr>
      </w:pPr>
    </w:p>
    <w:p w:rsidR="00D3300C" w:rsidRDefault="00D3300C" w:rsidP="00D3300C">
      <w:pPr>
        <w:pStyle w:val="ListNumber"/>
        <w:numPr>
          <w:ilvl w:val="0"/>
          <w:numId w:val="0"/>
        </w:numPr>
      </w:pPr>
    </w:p>
    <w:p w:rsidR="00D3300C" w:rsidRDefault="00D3300C" w:rsidP="00D3300C">
      <w:pPr>
        <w:pStyle w:val="ListNumber"/>
        <w:numPr>
          <w:ilvl w:val="0"/>
          <w:numId w:val="0"/>
        </w:numPr>
      </w:pPr>
    </w:p>
    <w:p w:rsidR="00D3300C" w:rsidRDefault="00853D7D" w:rsidP="00D3300C">
      <w:pPr>
        <w:pStyle w:val="ListNumber"/>
        <w:numPr>
          <w:ilvl w:val="0"/>
          <w:numId w:val="0"/>
        </w:num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1943100</wp:posOffset>
                </wp:positionH>
                <wp:positionV relativeFrom="paragraph">
                  <wp:posOffset>404495</wp:posOffset>
                </wp:positionV>
                <wp:extent cx="457200" cy="342900"/>
                <wp:effectExtent l="0" t="4445" r="0" b="0"/>
                <wp:wrapNone/>
                <wp:docPr id="78" name="Text Box 10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3300C" w:rsidRPr="00A52CAF" w:rsidRDefault="00D3300C" w:rsidP="00D3300C">
                            <w:pPr>
                              <w:rPr>
                                <w:vertAlign w:val="subscript"/>
                              </w:rPr>
                            </w:pPr>
                            <w:proofErr w:type="spellStart"/>
                            <w:r>
                              <w:t>F</w:t>
                            </w:r>
                            <w:r>
                              <w:rPr>
                                <w:vertAlign w:val="subscript"/>
                              </w:rPr>
                              <w:t>g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93" o:spid="_x0000_s1071" type="#_x0000_t202" style="position:absolute;margin-left:153pt;margin-top:31.85pt;width:36pt;height:27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" filled="f" stroked="f">
                <v:textbox>
                  <w:txbxContent>
                    <w:p w:rsidR="00D3300C" w:rsidRPr="00A52CAF" w:rsidRDefault="00D3300C" w:rsidP="00D3300C">
                      <w:pPr>
                        <w:rPr>
                          <w:vertAlign w:val="subscript"/>
                        </w:rPr>
                      </w:pPr>
                      <w:r>
                        <w:t>F</w:t>
                      </w:r>
                      <w:r>
                        <w:rPr>
                          <w:vertAlign w:val="subscript"/>
                        </w:rPr>
                        <w:t>g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1943100</wp:posOffset>
                </wp:positionH>
                <wp:positionV relativeFrom="paragraph">
                  <wp:posOffset>61595</wp:posOffset>
                </wp:positionV>
                <wp:extent cx="0" cy="685800"/>
                <wp:effectExtent l="57150" t="13970" r="57150" b="14605"/>
                <wp:wrapNone/>
                <wp:docPr id="77" name="Line 10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90" o:spid="_x0000_s1026" style="position:absolute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3pt,4.85pt" to="153pt,5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">
                <v:stroke endarrow="block"/>
              </v:line>
            </w:pict>
          </mc:Fallback>
        </mc:AlternateContent>
      </w:r>
    </w:p>
    <w:p w:rsidR="00D3300C" w:rsidRDefault="00D3300C" w:rsidP="00D3300C">
      <w:pPr>
        <w:pStyle w:val="ListNumber"/>
        <w:numPr>
          <w:ilvl w:val="0"/>
          <w:numId w:val="0"/>
        </w:numPr>
      </w:pPr>
    </w:p>
    <w:p w:rsidR="00D3300C" w:rsidRDefault="00D3300C" w:rsidP="00D3300C">
      <w:pPr>
        <w:pStyle w:val="ListNumber"/>
        <w:numPr>
          <w:ilvl w:val="0"/>
          <w:numId w:val="0"/>
        </w:numPr>
      </w:pPr>
    </w:p>
    <w:p w:rsidR="00D3300C" w:rsidRDefault="00D3300C" w:rsidP="00D3300C">
      <w:pPr>
        <w:pStyle w:val="ListNumber"/>
        <w:numPr>
          <w:ilvl w:val="0"/>
          <w:numId w:val="0"/>
        </w:numPr>
      </w:pPr>
    </w:p>
    <w:p w:rsidR="00D3300C" w:rsidRDefault="00853D7D" w:rsidP="00D3300C">
      <w:pPr>
        <w:pStyle w:val="ListNumber"/>
        <w:numPr>
          <w:ilvl w:val="0"/>
          <w:numId w:val="0"/>
        </w:num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1943100</wp:posOffset>
                </wp:positionH>
                <wp:positionV relativeFrom="paragraph">
                  <wp:posOffset>46355</wp:posOffset>
                </wp:positionV>
                <wp:extent cx="0" cy="685800"/>
                <wp:effectExtent l="57150" t="8255" r="57150" b="20320"/>
                <wp:wrapNone/>
                <wp:docPr id="76" name="Line 10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91" o:spid="_x0000_s1026" style="position:absolute;flip:y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3pt,3.65pt" to="153pt,5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">
                <v:stroke startarrow="block"/>
              </v:line>
            </w:pict>
          </mc:Fallback>
        </mc:AlternateContent>
      </w:r>
    </w:p>
    <w:p w:rsidR="00110A44" w:rsidRDefault="00853D7D" w:rsidP="00110A44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1943100</wp:posOffset>
                </wp:positionH>
                <wp:positionV relativeFrom="paragraph">
                  <wp:posOffset>99695</wp:posOffset>
                </wp:positionV>
                <wp:extent cx="457200" cy="342900"/>
                <wp:effectExtent l="0" t="4445" r="0" b="0"/>
                <wp:wrapNone/>
                <wp:docPr id="75" name="Text Box 10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3300C" w:rsidRPr="00A52CAF" w:rsidRDefault="00D3300C" w:rsidP="00D3300C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F</w:t>
                            </w:r>
                            <w:r>
                              <w:rPr>
                                <w:vertAlign w:val="subscript"/>
                              </w:rPr>
                              <w:t>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92" o:spid="_x0000_s1072" type="#_x0000_t202" style="position:absolute;margin-left:153pt;margin-top:7.85pt;width:36pt;height:27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" filled="f" stroked="f">
                <v:textbox>
                  <w:txbxContent>
                    <w:p w:rsidR="00D3300C" w:rsidRPr="00A52CAF" w:rsidRDefault="00D3300C" w:rsidP="00D3300C">
                      <w:pPr>
                        <w:rPr>
                          <w:vertAlign w:val="subscript"/>
                        </w:rPr>
                      </w:pPr>
                      <w:r>
                        <w:t>F</w:t>
                      </w:r>
                      <w:r>
                        <w:rPr>
                          <w:vertAlign w:val="subscript"/>
                        </w:rPr>
                        <w:t>T</w:t>
                      </w:r>
                    </w:p>
                  </w:txbxContent>
                </v:textbox>
              </v:shape>
            </w:pict>
          </mc:Fallback>
        </mc:AlternateContent>
      </w:r>
      <w:r w:rsidR="00A12B2D">
        <w:br w:type="page"/>
      </w:r>
      <w:r>
        <w:rPr>
          <w:noProof/>
          <w:lang w:val="en-CA" w:eastAsia="en-CA"/>
        </w:rPr>
        <w:lastRenderedPageBreak/>
        <mc:AlternateContent>
          <mc:Choice Requires="wpg">
            <w:drawing>
              <wp:anchor distT="0" distB="0" distL="114300" distR="114300" simplePos="0" relativeHeight="251615232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45720</wp:posOffset>
                </wp:positionV>
                <wp:extent cx="1828165" cy="1017905"/>
                <wp:effectExtent l="9525" t="0" r="635" b="3175"/>
                <wp:wrapNone/>
                <wp:docPr id="69" name="Group 9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28165" cy="1017905"/>
                          <a:chOff x="1980" y="1908"/>
                          <a:chExt cx="2879" cy="1603"/>
                        </a:xfrm>
                      </wpg:grpSpPr>
                      <wpg:grpSp>
                        <wpg:cNvPr id="70" name="Group 601"/>
                        <wpg:cNvGrpSpPr>
                          <a:grpSpLocks/>
                        </wpg:cNvGrpSpPr>
                        <wpg:grpSpPr bwMode="auto">
                          <a:xfrm>
                            <a:off x="2047" y="1939"/>
                            <a:ext cx="22" cy="1439"/>
                            <a:chOff x="2138" y="11520"/>
                            <a:chExt cx="22" cy="1440"/>
                          </a:xfrm>
                        </wpg:grpSpPr>
                        <wps:wsp>
                          <wps:cNvPr id="71" name="Line 602"/>
                          <wps:cNvCnPr/>
                          <wps:spPr bwMode="auto">
                            <a:xfrm rot="5400000">
                              <a:off x="1433" y="12240"/>
                              <a:ext cx="14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" name="Line 603"/>
                          <wps:cNvCnPr/>
                          <wps:spPr bwMode="auto">
                            <a:xfrm>
                              <a:off x="2138" y="12225"/>
                              <a:ext cx="2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73" name="Text Box 604"/>
                        <wps:cNvSpPr txBox="1">
                          <a:spLocks noChangeArrowheads="1"/>
                        </wps:cNvSpPr>
                        <wps:spPr bwMode="auto">
                          <a:xfrm>
                            <a:off x="2055" y="1908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0EA5" w:rsidRPr="00631F93" w:rsidRDefault="00631F93" w:rsidP="006C02E7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F</w:t>
                              </w:r>
                              <w:r>
                                <w:rPr>
                                  <w:vertAlign w:val="subscript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Text Box 605"/>
                        <wps:cNvSpPr txBox="1">
                          <a:spLocks noChangeArrowheads="1"/>
                        </wps:cNvSpPr>
                        <wps:spPr bwMode="auto">
                          <a:xfrm>
                            <a:off x="1980" y="2692"/>
                            <a:ext cx="2879" cy="8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0EA5" w:rsidRPr="006C02E7" w:rsidRDefault="009A0EA5" w:rsidP="006C02E7">
                              <w:r w:rsidRPr="006C02E7">
                                <w:rPr>
                                  <w:position w:val="-28"/>
                                </w:rPr>
                                <w:object w:dxaOrig="2520" w:dyaOrig="680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58" type="#_x0000_t75" style="width:126pt;height:34pt" o:ole="">
                                    <v:imagedata r:id="rId22" o:title=""/>
                                  </v:shape>
                                  <o:OLEObject Type="Embed" ProgID="Equation.DSMT4" ShapeID="_x0000_i1058" DrawAspect="Content" ObjectID="_1523961654" r:id="rId2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56" o:spid="_x0000_s1073" style="position:absolute;margin-left:27pt;margin-top:3.6pt;width:143.95pt;height:80.15pt;z-index:251615232" coordorigin="1980,1908" coordsize="2879,16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">
                <v:group id="Group 601" o:spid="_x0000_s1074" style="position:absolute;left:2047;top:1939;width:22;height:1439" coordorigin="2138,11520" coordsize="22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OInus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w4ie6wwAAANsAAAAP&#10;AAAAAAAAAAAAAAAAAKoCAABkcnMvZG93bnJldi54bWxQSwUGAAAAAAQABAD6AAAAmgMAAAAA&#10;">
                  <v:line id="Line 602" o:spid="_x0000_s1075" style="position:absolute;rotation:90;visibility:visible;mso-wrap-style:square" from="1433,12240" to="2873,12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fP+8AAAADbAAAADwAAAGRycy9kb3ducmV2LnhtbESPQYvCMBSE78L+h/AWvGmqwirVKIsg&#10;6s21en82z7Zu81KSaOu/NwsLHof5ZoZZrDpTiwc5X1lWMBomIIhzqysuFJyyzWAGwgdkjbVlUvAk&#10;D6vlR2+BqbYt/9DjGAoRS9inqKAMoUml9HlJBv3QNsTRu1pnMETpCqkdtrHc1HKcJF/SYMVxocSG&#10;1iXlv8e7UWBvJ78150uz38wmh0nWXiLplOp/dt9zEIG68Ib/0zutYDqCvy/xB8jl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S3z/vAAAAA2wAAAA8AAAAAAAAAAAAAAAAA&#10;oQIAAGRycy9kb3ducmV2LnhtbFBLBQYAAAAABAAEAPkAAACOAwAAAAA=&#10;">
                    <v:stroke startarrow="block" endarrow="block"/>
                  </v:line>
                  <v:line id="Line 603" o:spid="_x0000_s1076" style="position:absolute;visibility:visible;mso-wrap-style:square" from="2138,12225" to="2160,12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WDVxM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lg1cTGAAAA2wAAAA8AAAAAAAAA&#10;AAAAAAAAoQIAAGRycy9kb3ducmV2LnhtbFBLBQYAAAAABAAEAPkAAACUAwAAAAA=&#10;"/>
                </v:group>
                <v:shape id="Text Box 604" o:spid="_x0000_s1077" type="#_x0000_t202" style="position:absolute;left:2055;top:1908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2uLs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eUZ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GNri7EAAAA2wAAAA8AAAAAAAAAAAAAAAAAmAIAAGRycy9k&#10;b3ducmV2LnhtbFBLBQYAAAAABAAEAPUAAACJAwAAAAA=&#10;" filled="f" stroked="f">
                  <v:textbox>
                    <w:txbxContent>
                      <w:p w:rsidR="009A0EA5" w:rsidRPr="00631F93" w:rsidRDefault="00631F93" w:rsidP="006C02E7">
                        <w:pPr>
                          <w:rPr>
                            <w:vertAlign w:val="subscript"/>
                          </w:rPr>
                        </w:pPr>
                        <w:r>
                          <w:t>F</w:t>
                        </w:r>
                        <w:r>
                          <w:rPr>
                            <w:vertAlign w:val="subscript"/>
                          </w:rPr>
                          <w:t>T</w:t>
                        </w:r>
                      </w:p>
                    </w:txbxContent>
                  </v:textbox>
                </v:shape>
                <v:shape id="Text Box 605" o:spid="_x0000_s1078" type="#_x0000_t202" style="position:absolute;left:1980;top:2692;width:2879;height:8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Q2Ws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Xk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5kNlrEAAAA2wAAAA8AAAAAAAAAAAAAAAAAmAIAAGRycy9k&#10;b3ducmV2LnhtbFBLBQYAAAAABAAEAPUAAACJAwAAAAA=&#10;" filled="f" stroked="f">
                  <v:textbox>
                    <w:txbxContent>
                      <w:p w:rsidR="009A0EA5" w:rsidRPr="006C02E7" w:rsidRDefault="009A0EA5" w:rsidP="006C02E7">
                        <w:r w:rsidRPr="006C02E7">
                          <w:rPr>
                            <w:position w:val="-28"/>
                          </w:rPr>
                          <w:object w:dxaOrig="2520" w:dyaOrig="680">
                            <v:shape id="_x0000_i1058" type="#_x0000_t75" style="width:126pt;height:34pt" o:ole="">
                              <v:imagedata r:id="rId24" o:title=""/>
                            </v:shape>
                            <o:OLEObject Type="Embed" ProgID="Equation.DSMT4" ShapeID="_x0000_i1058" DrawAspect="Content" ObjectID="_1356335893" r:id="rId25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21376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45720</wp:posOffset>
                </wp:positionV>
                <wp:extent cx="1943100" cy="342900"/>
                <wp:effectExtent l="0" t="0" r="0" b="1905"/>
                <wp:wrapNone/>
                <wp:docPr id="68" name="Text Box 9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431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31F93" w:rsidRDefault="00631F93">
                            <w:r>
                              <w:t xml:space="preserve">Constant velocity  </w:t>
                            </w:r>
                            <w:r w:rsidRPr="006C02E7">
                              <w:rPr>
                                <w:position w:val="-6"/>
                              </w:rPr>
                              <w:object w:dxaOrig="900" w:dyaOrig="279">
                                <v:shape id="_x0000_i1059" type="#_x0000_t75" style="width:45pt;height:13.95pt" o:ole="">
                                  <v:imagedata r:id="rId26" o:title=""/>
                                </v:shape>
                                <o:OLEObject Type="Embed" ProgID="Equation.DSMT4" ShapeID="_x0000_i1059" DrawAspect="Content" ObjectID="_1523961655" r:id="rId27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54" o:spid="_x0000_s1079" type="#_x0000_t202" style="position:absolute;margin-left:189pt;margin-top:3.6pt;width:153pt;height:27pt;z-index:251621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" filled="f" stroked="f">
                <v:textbox>
                  <w:txbxContent>
                    <w:p w:rsidR="00631F93" w:rsidRDefault="00631F93">
                      <w:r>
                        <w:t xml:space="preserve">Constant velocity  </w:t>
                      </w:r>
                      <w:r w:rsidRPr="006C02E7">
                        <w:rPr>
                          <w:position w:val="-6"/>
                        </w:rPr>
                        <w:object w:dxaOrig="900" w:dyaOrig="279">
                          <v:shape id="_x0000_i1059" type="#_x0000_t75" style="width:45pt;height:13.95pt" o:ole="">
                            <v:imagedata r:id="rId28" o:title=""/>
                          </v:shape>
                          <o:OLEObject Type="Embed" ProgID="Equation.DSMT4" ShapeID="_x0000_i1059" DrawAspect="Content" ObjectID="_1356335894" r:id="rId2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A12B2D">
        <w:t>2</w:t>
      </w:r>
      <w:r w:rsidR="00110A44">
        <w:t>)</w:t>
      </w:r>
    </w:p>
    <w:p w:rsidR="00110A44" w:rsidRDefault="00110A44" w:rsidP="00110A44"/>
    <w:p w:rsidR="00110A44" w:rsidRDefault="00E879FC" w:rsidP="00110A44">
      <w:r>
        <w:rPr>
          <w:noProof/>
        </w:rPr>
        <w:pict>
          <v:shape id="_x0000_s1979" type="#_x0000_t75" style="position:absolute;margin-left:198pt;margin-top:3pt;width:116.75pt;height:72.3pt;z-index:251622400">
            <v:imagedata r:id="rId30" o:title=""/>
          </v:shape>
          <o:OLEObject Type="Embed" ProgID="Equation.DSMT4" ShapeID="_x0000_s1979" DrawAspect="Content" ObjectID="_1523961621" r:id="rId31"/>
        </w:pict>
      </w:r>
      <w:r w:rsidR="00110A44">
        <w:t>/5</w:t>
      </w:r>
    </w:p>
    <w:p w:rsidR="00110A44" w:rsidRDefault="00110A44"/>
    <w:p w:rsidR="00110A44" w:rsidRDefault="00110A44"/>
    <w:p w:rsidR="00110A44" w:rsidRDefault="00110A44"/>
    <w:p w:rsidR="00110A44" w:rsidRDefault="00110A44"/>
    <w:p w:rsidR="00110A44" w:rsidRDefault="00110A44"/>
    <w:p w:rsidR="00110A44" w:rsidRDefault="00853D7D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16256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129540</wp:posOffset>
                </wp:positionV>
                <wp:extent cx="1631315" cy="1249680"/>
                <wp:effectExtent l="0" t="0" r="0" b="1905"/>
                <wp:wrapNone/>
                <wp:docPr id="62" name="Group 9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31315" cy="1249680"/>
                          <a:chOff x="1980" y="4248"/>
                          <a:chExt cx="2569" cy="1968"/>
                        </a:xfrm>
                      </wpg:grpSpPr>
                      <wpg:grpSp>
                        <wpg:cNvPr id="63" name="Group 610"/>
                        <wpg:cNvGrpSpPr>
                          <a:grpSpLocks/>
                        </wpg:cNvGrpSpPr>
                        <wpg:grpSpPr bwMode="auto">
                          <a:xfrm>
                            <a:off x="2054" y="4278"/>
                            <a:ext cx="24" cy="1373"/>
                            <a:chOff x="2138" y="11520"/>
                            <a:chExt cx="22" cy="1440"/>
                          </a:xfrm>
                        </wpg:grpSpPr>
                        <wps:wsp>
                          <wps:cNvPr id="64" name="Line 611"/>
                          <wps:cNvCnPr/>
                          <wps:spPr bwMode="auto">
                            <a:xfrm rot="5400000">
                              <a:off x="1433" y="12240"/>
                              <a:ext cx="14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" name="Line 612"/>
                          <wps:cNvCnPr/>
                          <wps:spPr bwMode="auto">
                            <a:xfrm>
                              <a:off x="2138" y="12225"/>
                              <a:ext cx="2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66" name="Text Box 613"/>
                        <wps:cNvSpPr txBox="1">
                          <a:spLocks noChangeArrowheads="1"/>
                        </wps:cNvSpPr>
                        <wps:spPr bwMode="auto">
                          <a:xfrm>
                            <a:off x="2063" y="4248"/>
                            <a:ext cx="1582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0EA5" w:rsidRDefault="009A0EA5" w:rsidP="009A0EA5">
                              <w:r>
                                <w:t>Thrust (</w:t>
                              </w:r>
                              <w:r w:rsidR="00433512" w:rsidRPr="00433512">
                                <w:rPr>
                                  <w:position w:val="-4"/>
                                </w:rPr>
                                <w:object w:dxaOrig="220" w:dyaOrig="320">
                                  <v:shape id="_x0000_i1060" type="#_x0000_t75" style="width:11pt;height:16pt" o:ole="">
                                    <v:imagedata r:id="rId32" o:title=""/>
                                  </v:shape>
                                  <o:OLEObject Type="Embed" ProgID="Equation.DSMT4" ShapeID="_x0000_i1060" DrawAspect="Content" ObjectID="_1523961656" r:id="rId33"/>
                                </w:object>
                              </w:r>
                              <w: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Text Box 614"/>
                        <wps:cNvSpPr txBox="1">
                          <a:spLocks noChangeArrowheads="1"/>
                        </wps:cNvSpPr>
                        <wps:spPr bwMode="auto">
                          <a:xfrm>
                            <a:off x="1980" y="4992"/>
                            <a:ext cx="2569" cy="1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0EA5" w:rsidRPr="006C02E7" w:rsidRDefault="00032874" w:rsidP="009A0EA5">
                              <w:r w:rsidRPr="00032874">
                                <w:rPr>
                                  <w:position w:val="-48"/>
                                </w:rPr>
                                <w:object w:dxaOrig="2280" w:dyaOrig="1080">
                                  <v:shape id="_x0000_i1061" type="#_x0000_t75" style="width:114pt;height:54pt" o:ole="">
                                    <v:imagedata r:id="rId34" o:title=""/>
                                  </v:shape>
                                  <o:OLEObject Type="Embed" ProgID="Equation.DSMT4" ShapeID="_x0000_i1061" DrawAspect="Content" ObjectID="_1523961657" r:id="rId3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59" o:spid="_x0000_s1080" style="position:absolute;margin-left:27pt;margin-top:10.2pt;width:128.45pt;height:98.4pt;z-index:251616256" coordorigin="1980,4248" coordsize="2569,19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">
                <v:group id="Group 610" o:spid="_x0000_s1081" style="position:absolute;left:2054;top:4278;width:24;height:1373" coordorigin="2138,11520" coordsize="22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ekvEM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vkU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ekvEMQAAADbAAAA&#10;DwAAAAAAAAAAAAAAAACqAgAAZHJzL2Rvd25yZXYueG1sUEsFBgAAAAAEAAQA+gAAAJsDAAAAAA==&#10;">
                  <v:line id="Line 611" o:spid="_x0000_s1082" style="position:absolute;rotation:90;visibility:visible;mso-wrap-style:square" from="1433,12240" to="2873,12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Rn6vsAAAADbAAAADwAAAGRycy9kb3ducmV2LnhtbESPT4vCMBTE74LfITzBm6b+QaRrFBFE&#10;vbnq3p/Ns602LyWJtvvtNwuCx2F+M8MsVq2pxIucLy0rGA0TEMSZ1SXnCi7n7WAOwgdkjZVlUvBL&#10;HlbLbmeBqbYNf9PrFHIRS9inqKAIoU6l9FlBBv3Q1sTRu1lnMETpcqkdNrHcVHKcJDNpsOS4UGBN&#10;m4Kyx+lpFNj7xe/Mz7U+bOeT4+TcXCPplOr32vUXiEBt+MDv9F4rmE3h/0v8AXL5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EZ+r7AAAAA2wAAAA8AAAAAAAAAAAAAAAAA&#10;oQIAAGRycy9kb3ducmV2LnhtbFBLBQYAAAAABAAEAPkAAACOAwAAAAA=&#10;">
                    <v:stroke startarrow="block" endarrow="block"/>
                  </v:line>
                  <v:line id="Line 612" o:spid="_x0000_s1083" style="position:absolute;visibility:visible;mso-wrap-style:square" from="2138,12225" to="2160,12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1Dbbc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0je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NQ223GAAAA2wAAAA8AAAAAAAAA&#10;AAAAAAAAoQIAAGRycy9kb3ducmV2LnhtbFBLBQYAAAAABAAEAPkAAACUAwAAAAA=&#10;"/>
                </v:group>
                <v:shape id="Text Box 613" o:spid="_x0000_s1084" type="#_x0000_t202" style="position:absolute;left:2063;top:4248;width:1582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COba8MA&#10;AADbAAAADwAAAGRycy9kb3ducmV2LnhtbESPQWvCQBSE74L/YXmF3sxuRUObuopYhJ4UtRW8PbLP&#10;JDT7NmS3Jv57VxA8DjPzDTNb9LYWF2p95VjDW6JAEOfOVFxo+DmsR+8gfEA2WDsmDVfysJgPBzPM&#10;jOt4R5d9KESEsM9QQxlCk0np85Is+sQ1xNE7u9ZiiLItpGmxi3Bby7FSqbRYcVwosaFVSfnf/t9q&#10;+N2cT8eJ2hZfdtp0rleS7YfU+vWlX36CCNSHZ/jR/jYa0hTuX+IPkPM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COba8MAAADbAAAADwAAAAAAAAAAAAAAAACYAgAAZHJzL2Rv&#10;d25yZXYueG1sUEsFBgAAAAAEAAQA9QAAAIgDAAAAAA==&#10;" filled="f" stroked="f">
                  <v:textbox>
                    <w:txbxContent>
                      <w:p w:rsidR="009A0EA5" w:rsidRDefault="009A0EA5" w:rsidP="009A0EA5">
                        <w:r>
                          <w:t>Thrust (</w:t>
                        </w:r>
                        <w:r w:rsidR="00433512" w:rsidRPr="00433512">
                          <w:rPr>
                            <w:position w:val="-4"/>
                          </w:rPr>
                          <w:object w:dxaOrig="220" w:dyaOrig="320">
                            <v:shape id="_x0000_i1060" type="#_x0000_t75" style="width:11pt;height:16pt" o:ole="">
                              <v:imagedata r:id="rId36" o:title=""/>
                            </v:shape>
                            <o:OLEObject Type="Embed" ProgID="Equation.DSMT4" ShapeID="_x0000_i1060" DrawAspect="Content" ObjectID="_1356335895" r:id="rId37"/>
                          </w:object>
                        </w:r>
                        <w:r>
                          <w:t>)</w:t>
                        </w:r>
                      </w:p>
                    </w:txbxContent>
                  </v:textbox>
                </v:shape>
                <v:shape id="Text Box 614" o:spid="_x0000_s1085" type="#_x0000_t202" style="position:absolute;left:1980;top:4992;width:2569;height:12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q8R0sQA&#10;AADbAAAADwAAAGRycy9kb3ducmV2LnhtbESPwW7CMBBE70j8g7VIvRUniFJIYxCCIvUGpf2AVbzE&#10;aeJ1FBsI/foaqRLH0cy80eSr3jbiQp2vHCtIxwkI4sLpiksF31+75zkIH5A1No5JwY08rJbDQY6Z&#10;dlf+pMsxlCJC2GeowITQZlL6wpBFP3YtcfROrrMYouxKqTu8Rrht5CRJZtJixXHBYEsbQ0V9PFsF&#10;88Tu63oxOXg7/U1fzGbr3tsfpZ5G/foNRKA+PML/7Q+tYPYK9y/xB8j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avEdLEAAAA2wAAAA8AAAAAAAAAAAAAAAAAmAIAAGRycy9k&#10;b3ducmV2LnhtbFBLBQYAAAAABAAEAPUAAACJAwAAAAA=&#10;" filled="f" stroked="f">
                  <v:textbox style="mso-fit-shape-to-text:t">
                    <w:txbxContent>
                      <w:p w:rsidR="009A0EA5" w:rsidRPr="006C02E7" w:rsidRDefault="00032874" w:rsidP="009A0EA5">
                        <w:r w:rsidRPr="00032874">
                          <w:rPr>
                            <w:position w:val="-48"/>
                          </w:rPr>
                          <w:object w:dxaOrig="2280" w:dyaOrig="1080">
                            <v:shape id="_x0000_i1061" type="#_x0000_t75" style="width:114pt;height:54pt" o:ole="">
                              <v:imagedata r:id="rId38" o:title=""/>
                            </v:shape>
                            <o:OLEObject Type="Embed" ProgID="Equation.DSMT4" ShapeID="_x0000_i1061" DrawAspect="Content" ObjectID="_1356335896" r:id="rId39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E879FC">
        <w:rPr>
          <w:noProof/>
        </w:rPr>
        <w:pict>
          <v:shape id="_x0000_s1982" type="#_x0000_t75" style="position:absolute;margin-left:198pt;margin-top:10.2pt;width:178pt;height:86.65pt;z-index:251623424;mso-position-horizontal-relative:text;mso-position-vertical-relative:text">
            <v:imagedata r:id="rId40" o:title=""/>
          </v:shape>
          <o:OLEObject Type="Embed" ProgID="Equation.DSMT4" ShapeID="_x0000_s1982" DrawAspect="Content" ObjectID="_1523961622" r:id="rId41"/>
        </w:pict>
      </w:r>
    </w:p>
    <w:p w:rsidR="00631F93" w:rsidRDefault="00A12B2D" w:rsidP="00631F93">
      <w:r>
        <w:t>3</w:t>
      </w:r>
      <w:r w:rsidR="00631F93">
        <w:t xml:space="preserve">) </w:t>
      </w:r>
    </w:p>
    <w:p w:rsidR="00631F93" w:rsidRDefault="00631F93" w:rsidP="00631F93"/>
    <w:p w:rsidR="00631F93" w:rsidRDefault="00631F93" w:rsidP="00631F93"/>
    <w:p w:rsidR="00631F93" w:rsidRDefault="00631F93" w:rsidP="00631F93">
      <w:r>
        <w:t>/6</w:t>
      </w:r>
    </w:p>
    <w:p w:rsidR="00110A44" w:rsidRDefault="00110A44"/>
    <w:p w:rsidR="00110A44" w:rsidRDefault="00110A44"/>
    <w:p w:rsidR="00110A44" w:rsidRDefault="00110A44"/>
    <w:p w:rsidR="00110A44" w:rsidRDefault="00E879FC">
      <w:r>
        <w:rPr>
          <w:noProof/>
        </w:rPr>
        <w:pict>
          <v:shape id="_x0000_s1984" type="#_x0000_t75" style="position:absolute;margin-left:243pt;margin-top:7.8pt;width:93pt;height:39.75pt;z-index:251624448">
            <v:imagedata r:id="rId42" o:title=""/>
          </v:shape>
          <o:OLEObject Type="Embed" ProgID="Equation.DSMT4" ShapeID="_x0000_s1984" DrawAspect="Content" ObjectID="_1523961623" r:id="rId43"/>
        </w:pict>
      </w:r>
    </w:p>
    <w:p w:rsidR="0048642E" w:rsidRDefault="00853D7D" w:rsidP="0048642E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17280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38100</wp:posOffset>
                </wp:positionV>
                <wp:extent cx="2286000" cy="1028700"/>
                <wp:effectExtent l="9525" t="19050" r="9525" b="19050"/>
                <wp:wrapNone/>
                <wp:docPr id="53" name="Group 6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86000" cy="1028700"/>
                          <a:chOff x="1980" y="6660"/>
                          <a:chExt cx="3600" cy="1620"/>
                        </a:xfrm>
                      </wpg:grpSpPr>
                      <wps:wsp>
                        <wps:cNvPr id="54" name="Line 615"/>
                        <wps:cNvCnPr/>
                        <wps:spPr bwMode="auto">
                          <a:xfrm>
                            <a:off x="1980" y="75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Rectangle 616"/>
                        <wps:cNvSpPr>
                          <a:spLocks noChangeArrowheads="1"/>
                        </wps:cNvSpPr>
                        <wps:spPr bwMode="auto">
                          <a:xfrm>
                            <a:off x="3413" y="7200"/>
                            <a:ext cx="90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Line 617"/>
                        <wps:cNvCnPr/>
                        <wps:spPr bwMode="auto">
                          <a:xfrm>
                            <a:off x="3060" y="7380"/>
                            <a:ext cx="23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Line 618"/>
                        <wps:cNvCnPr/>
                        <wps:spPr bwMode="auto">
                          <a:xfrm>
                            <a:off x="3960" y="6660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Text Box 619"/>
                        <wps:cNvSpPr txBox="1">
                          <a:spLocks noChangeArrowheads="1"/>
                        </wps:cNvSpPr>
                        <wps:spPr bwMode="auto">
                          <a:xfrm>
                            <a:off x="3908" y="6660"/>
                            <a:ext cx="90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0AC3" w:rsidRDefault="00A20AC3">
                              <w:r>
                                <w:t>150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Text Box 620"/>
                        <wps:cNvSpPr txBox="1">
                          <a:spLocks noChangeArrowheads="1"/>
                        </wps:cNvSpPr>
                        <wps:spPr bwMode="auto">
                          <a:xfrm>
                            <a:off x="3870" y="7815"/>
                            <a:ext cx="90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0AC3" w:rsidRDefault="00A20AC3" w:rsidP="00A20AC3">
                              <w:r>
                                <w:t>150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" name="Text Box 621"/>
                        <wps:cNvSpPr txBox="1">
                          <a:spLocks noChangeArrowheads="1"/>
                        </wps:cNvSpPr>
                        <wps:spPr bwMode="auto">
                          <a:xfrm>
                            <a:off x="4673" y="7020"/>
                            <a:ext cx="90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0AC3" w:rsidRDefault="00A20AC3" w:rsidP="00A20AC3">
                              <w:r>
                                <w:t>360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Text Box 622"/>
                        <wps:cNvSpPr txBox="1">
                          <a:spLocks noChangeArrowheads="1"/>
                        </wps:cNvSpPr>
                        <wps:spPr bwMode="auto">
                          <a:xfrm>
                            <a:off x="2693" y="7020"/>
                            <a:ext cx="90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0AC3" w:rsidRDefault="00A20AC3" w:rsidP="00A20AC3">
                              <w:r>
                                <w:t>75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23" o:spid="_x0000_s1086" style="position:absolute;margin-left:27pt;margin-top:3pt;width:180pt;height:81pt;z-index:251617280" coordorigin="1980,6660" coordsize="3600,1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">
                <v:line id="Line 615" o:spid="_x0000_s1087" style="position:absolute;visibility:visible;mso-wrap-style:square" from="1980,7560" to="5580,7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C0S8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E3h9iX+A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JwtEvGAAAA2wAAAA8AAAAAAAAA&#10;AAAAAAAAoQIAAGRycy9kb3ducmV2LnhtbFBLBQYAAAAABAAEAPkAAACUAwAAAAA=&#10;"/>
                <v:rect id="Rectangle 616" o:spid="_x0000_s1088" style="position:absolute;left:3413;top:7200;width:90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JXxsIA&#10;AADbAAAADwAAAGRycy9kb3ducmV2LnhtbESPQYvCMBSE74L/ITzBm6a6uGg1irgo61HrxduzebbV&#10;5qU0Ubv+eiMseBxm5htmtmhMKe5Uu8KygkE/AkGcWl1wpuCQrHtjEM4jaywtk4I/crCYt1szjLV9&#10;8I7ue5+JAGEXo4Lc+yqW0qU5GXR9WxEH72xrgz7IOpO6xkeAm1IOo+hbGiw4LORY0Sqn9Lq/GQWn&#10;YnjA5y7ZRGay/vLbJrncjj9KdTvNcgrCU+M/4f/2r1YwGsH7S/gBcv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slfGwgAAANsAAAAPAAAAAAAAAAAAAAAAAJgCAABkcnMvZG93&#10;bnJldi54bWxQSwUGAAAAAAQABAD1AAAAhwMAAAAA&#10;"/>
                <v:line id="Line 617" o:spid="_x0000_s1089" style="position:absolute;visibility:visible;mso-wrap-style:square" from="3060,7380" to="5400,7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z8ltcQAAADbAAAADwAAAGRycy9kb3ducmV2LnhtbESPQWvCQBSE70L/w/IK3nRTQZHUTSgF&#10;JZdSqqXn1+wzic2+jdltNu2vdwXB4zAz3zCbfDStGKh3jWUFT/MEBHFpdcOVgs/DdrYG4TyyxtYy&#10;KfgjB3n2MNlgqm3gDxr2vhIRwi5FBbX3XSqlK2sy6Oa2I47e0fYGfZR9JXWPIcJNKxdJspIGG44L&#10;NXb0WlP5s/81CpLwv5MnWTTDe/F2Dt13+Fqcg1LTx/HlGYSn0d/Dt3ahFSxXcP0Sf4DML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PyW1xAAAANsAAAAPAAAAAAAAAAAA&#10;AAAAAKECAABkcnMvZG93bnJldi54bWxQSwUGAAAAAAQABAD5AAAAkgMAAAAA&#10;">
                  <v:stroke startarrow="block" endarrow="block"/>
                </v:line>
                <v:line id="Line 618" o:spid="_x0000_s1090" style="position:absolute;visibility:visible;mso-wrap-style:square" from="3960,6660" to="3960,8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OALsQAAADbAAAADwAAAGRycy9kb3ducmV2LnhtbESPQWvCQBSE7wX/w/KE3pqNgm1JXUUE&#10;JZciVen5NftMotm3MbtmY399t1DocZiZb5j5cjCN6KlztWUFkyQFQVxYXXOp4HjYPL2CcB5ZY2OZ&#10;FNzJwXIxephjpm3gD+r3vhQRwi5DBZX3bSalKyoy6BLbEkfvZDuDPsqulLrDEOGmkdM0fZYGa44L&#10;Fba0rqi47G9GQRq+t/Is87rf5e/X0H6Fz+k1KPU4HlZvIDwN/j/81861gtkL/H6JP0A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c4AuxAAAANsAAAAPAAAAAAAAAAAA&#10;AAAAAKECAABkcnMvZG93bnJldi54bWxQSwUGAAAAAAQABAD5AAAAkgMAAAAA&#10;">
                  <v:stroke startarrow="block" endarrow="block"/>
                </v:line>
                <v:shape id="Text Box 619" o:spid="_x0000_s1091" type="#_x0000_t202" style="position:absolute;left:3908;top:6660;width:90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xgP7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s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ScYD++AAAA2wAAAA8AAAAAAAAAAAAAAAAAmAIAAGRycy9kb3ducmV2&#10;LnhtbFBLBQYAAAAABAAEAPUAAACDAwAAAAA=&#10;" filled="f" stroked="f">
                  <v:textbox>
                    <w:txbxContent>
                      <w:p w:rsidR="00A20AC3" w:rsidRDefault="00A20AC3">
                        <w:r>
                          <w:t>150N</w:t>
                        </w:r>
                      </w:p>
                    </w:txbxContent>
                  </v:textbox>
                </v:shape>
                <v:shape id="Text Box 620" o:spid="_x0000_s1092" type="#_x0000_t202" style="position:absolute;left:3870;top:7815;width:90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DFpM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9DFpMMAAADbAAAADwAAAAAAAAAAAAAAAACYAgAAZHJzL2Rv&#10;d25yZXYueG1sUEsFBgAAAAAEAAQA9QAAAIgDAAAAAA==&#10;" filled="f" stroked="f">
                  <v:textbox>
                    <w:txbxContent>
                      <w:p w:rsidR="00A20AC3" w:rsidRDefault="00A20AC3" w:rsidP="00A20AC3">
                        <w:r>
                          <w:t>150N</w:t>
                        </w:r>
                      </w:p>
                    </w:txbxContent>
                  </v:textbox>
                </v:shape>
                <v:shape id="Text Box 621" o:spid="_x0000_s1093" type="#_x0000_t202" style="position:absolute;left:4673;top:7020;width:90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amhL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18c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SGpoS+AAAA2wAAAA8AAAAAAAAAAAAAAAAAmAIAAGRycy9kb3ducmV2&#10;LnhtbFBLBQYAAAAABAAEAPUAAACDAwAAAAA=&#10;" filled="f" stroked="f">
                  <v:textbox>
                    <w:txbxContent>
                      <w:p w:rsidR="00A20AC3" w:rsidRDefault="00A20AC3" w:rsidP="00A20AC3">
                        <w:r>
                          <w:t>360N</w:t>
                        </w:r>
                      </w:p>
                    </w:txbxContent>
                  </v:textbox>
                </v:shape>
                <v:shape id="Text Box 622" o:spid="_x0000_s1094" type="#_x0000_t202" style="position:absolute;left:2693;top:7020;width:90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oDH8MA&#10;AADbAAAADwAAAGRycy9kb3ducmV2LnhtbESPQWvCQBSE70L/w/KE3sxupBVNs4ZiKfRUUVuht0f2&#10;mQSzb0N2a9J/3xUEj8PMfMPkxWhbcaHeN441pIkCQVw603Cl4evwPluC8AHZYOuYNPyRh2L9MMkx&#10;M27gHV32oRIRwj5DDXUIXSalL2uy6BPXEUfv5HqLIcq+kqbHIcJtK+dKLaTFhuNCjR1tairP+1+r&#10;4fvz9HN8UtvqzT53gxuVZLuSWj9Ox9cXEIHGcA/f2h9GwyKF65f4A+T6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8oDH8MAAADbAAAADwAAAAAAAAAAAAAAAACYAgAAZHJzL2Rv&#10;d25yZXYueG1sUEsFBgAAAAAEAAQA9QAAAIgDAAAAAA==&#10;" filled="f" stroked="f">
                  <v:textbox>
                    <w:txbxContent>
                      <w:p w:rsidR="00A20AC3" w:rsidRDefault="00A20AC3" w:rsidP="00A20AC3">
                        <w:r>
                          <w:t>75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A12B2D">
        <w:t>4</w:t>
      </w:r>
      <w:r w:rsidR="0048642E">
        <w:t>)</w:t>
      </w:r>
    </w:p>
    <w:p w:rsidR="0048642E" w:rsidRDefault="0048642E" w:rsidP="0048642E"/>
    <w:p w:rsidR="0048642E" w:rsidRDefault="00E879FC" w:rsidP="0048642E">
      <w:r>
        <w:rPr>
          <w:noProof/>
        </w:rPr>
        <w:pict>
          <v:shape id="_x0000_s1985" type="#_x0000_t75" style="position:absolute;margin-left:243pt;margin-top:11.45pt;width:99pt;height:54pt;z-index:251625472">
            <v:imagedata r:id="rId44" o:title=""/>
          </v:shape>
          <o:OLEObject Type="Embed" ProgID="Equation.DSMT4" ShapeID="_x0000_s1985" DrawAspect="Content" ObjectID="_1523961624" r:id="rId45"/>
        </w:pict>
      </w:r>
    </w:p>
    <w:p w:rsidR="00110A44" w:rsidRDefault="0048642E" w:rsidP="0048642E">
      <w:r>
        <w:t>/6</w:t>
      </w:r>
    </w:p>
    <w:p w:rsidR="00110A44" w:rsidRDefault="00110A44"/>
    <w:p w:rsidR="00110A44" w:rsidRDefault="00110A44"/>
    <w:p w:rsidR="00110A44" w:rsidRDefault="00110A44"/>
    <w:p w:rsidR="00110A44" w:rsidRDefault="00E879FC">
      <w:r>
        <w:rPr>
          <w:noProof/>
        </w:rPr>
        <w:pict>
          <v:shape id="_x0000_s1986" type="#_x0000_t75" style="position:absolute;margin-left:243pt;margin-top:5.45pt;width:96.75pt;height:50.25pt;z-index:251626496">
            <v:imagedata r:id="rId46" o:title=""/>
          </v:shape>
          <o:OLEObject Type="Embed" ProgID="Equation.DSMT4" ShapeID="_x0000_s1986" DrawAspect="Content" ObjectID="_1523961625" r:id="rId47"/>
        </w:pict>
      </w:r>
    </w:p>
    <w:p w:rsidR="00110A44" w:rsidRDefault="00110A44"/>
    <w:p w:rsidR="00110A44" w:rsidRDefault="00110A44"/>
    <w:p w:rsidR="00110A44" w:rsidRDefault="00110A44"/>
    <w:p w:rsidR="00876EBB" w:rsidRDefault="00876EBB" w:rsidP="0048642E"/>
    <w:p w:rsidR="0048642E" w:rsidRDefault="00A12B2D" w:rsidP="0048642E">
      <w:r>
        <w:t>5</w:t>
      </w:r>
      <w:r w:rsidR="0048642E">
        <w:t>)</w:t>
      </w:r>
    </w:p>
    <w:p w:rsidR="0048642E" w:rsidRDefault="00853D7D" w:rsidP="0048642E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32640" behindDoc="0" locked="0" layoutInCell="1" allowOverlap="1">
                <wp:simplePos x="0" y="0"/>
                <wp:positionH relativeFrom="column">
                  <wp:posOffset>4114800</wp:posOffset>
                </wp:positionH>
                <wp:positionV relativeFrom="paragraph">
                  <wp:posOffset>-175260</wp:posOffset>
                </wp:positionV>
                <wp:extent cx="342900" cy="342900"/>
                <wp:effectExtent l="0" t="0" r="0" b="3810"/>
                <wp:wrapNone/>
                <wp:docPr id="52" name="Text Box 9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7094" w:rsidRDefault="00437094" w:rsidP="00437094">
                            <w:r>
                              <w:t>d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69" o:spid="_x0000_s1095" type="#_x0000_t202" style="position:absolute;margin-left:324pt;margin-top:-13.8pt;width:27pt;height:27pt;z-index:25163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" filled="f" stroked="f">
                <v:textbox>
                  <w:txbxContent>
                    <w:p w:rsidR="00437094" w:rsidRDefault="00437094" w:rsidP="00437094">
                      <w:r>
                        <w:t>d)</w:t>
                      </w:r>
                    </w:p>
                  </w:txbxContent>
                </v:textbox>
              </v:shape>
            </w:pict>
          </mc:Fallback>
        </mc:AlternateContent>
      </w:r>
      <w:r w:rsidR="00E879FC">
        <w:rPr>
          <w:noProof/>
        </w:rPr>
        <w:pict>
          <v:shape id="_x0000_s1994" type="#_x0000_t75" style="position:absolute;margin-left:5in;margin-top:-13.8pt;width:160.55pt;height:106.25pt;z-index:251633664;mso-position-horizontal-relative:text;mso-position-vertical-relative:text">
            <v:imagedata r:id="rId48" o:title=""/>
          </v:shape>
          <o:OLEObject Type="Embed" ProgID="Equation.DSMT4" ShapeID="_x0000_s1994" DrawAspect="Content" ObjectID="_1523961626" r:id="rId49"/>
        </w:pic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28544" behindDoc="0" locked="0" layoutInCell="1" allowOverlap="1">
                <wp:simplePos x="0" y="0"/>
                <wp:positionH relativeFrom="column">
                  <wp:posOffset>1828800</wp:posOffset>
                </wp:positionH>
                <wp:positionV relativeFrom="paragraph">
                  <wp:posOffset>-175260</wp:posOffset>
                </wp:positionV>
                <wp:extent cx="342900" cy="342900"/>
                <wp:effectExtent l="0" t="0" r="0" b="3810"/>
                <wp:wrapNone/>
                <wp:docPr id="51" name="Text Box 9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7094" w:rsidRDefault="00437094" w:rsidP="00437094">
                            <w:r>
                              <w:t>a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65" o:spid="_x0000_s1096" type="#_x0000_t202" style="position:absolute;margin-left:2in;margin-top:-13.8pt;width:27pt;height:27pt;z-index:251628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" filled="f" stroked="f">
                <v:textbox>
                  <w:txbxContent>
                    <w:p w:rsidR="00437094" w:rsidRDefault="00437094" w:rsidP="00437094">
                      <w:r>
                        <w:t>a)</w:t>
                      </w:r>
                    </w:p>
                  </w:txbxContent>
                </v:textbox>
              </v:shape>
            </w:pict>
          </mc:Fallback>
        </mc:AlternateContent>
      </w:r>
      <w:r w:rsidR="00E879FC">
        <w:rPr>
          <w:noProof/>
        </w:rPr>
        <w:pict>
          <v:shape id="_x0000_s1988" type="#_x0000_t75" style="position:absolute;margin-left:171pt;margin-top:-13.8pt;width:97.15pt;height:85.95pt;z-index:251627520;mso-position-horizontal-relative:text;mso-position-vertical-relative:text">
            <v:imagedata r:id="rId50" o:title=""/>
          </v:shape>
          <o:OLEObject Type="Embed" ProgID="Equation.DSMT4" ShapeID="_x0000_s1988" DrawAspect="Content" ObjectID="_1523961627" r:id="rId51"/>
        </w:pict>
      </w: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18304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-175260</wp:posOffset>
                </wp:positionV>
                <wp:extent cx="1517015" cy="1162050"/>
                <wp:effectExtent l="9525" t="5715" r="0" b="3810"/>
                <wp:wrapNone/>
                <wp:docPr id="45" name="Group 9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17015" cy="1162050"/>
                          <a:chOff x="2160" y="1008"/>
                          <a:chExt cx="2389" cy="1830"/>
                        </a:xfrm>
                      </wpg:grpSpPr>
                      <wpg:grpSp>
                        <wpg:cNvPr id="46" name="Group 730"/>
                        <wpg:cNvGrpSpPr>
                          <a:grpSpLocks/>
                        </wpg:cNvGrpSpPr>
                        <wpg:grpSpPr bwMode="auto">
                          <a:xfrm>
                            <a:off x="2224" y="1030"/>
                            <a:ext cx="22" cy="978"/>
                            <a:chOff x="2138" y="11520"/>
                            <a:chExt cx="22" cy="1440"/>
                          </a:xfrm>
                        </wpg:grpSpPr>
                        <wps:wsp>
                          <wps:cNvPr id="47" name="Line 731"/>
                          <wps:cNvCnPr/>
                          <wps:spPr bwMode="auto">
                            <a:xfrm rot="5400000">
                              <a:off x="1433" y="12240"/>
                              <a:ext cx="14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" name="Line 732"/>
                          <wps:cNvCnPr/>
                          <wps:spPr bwMode="auto">
                            <a:xfrm>
                              <a:off x="2138" y="12225"/>
                              <a:ext cx="2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9" name="Text Box 733"/>
                        <wps:cNvSpPr txBox="1">
                          <a:spLocks noChangeArrowheads="1"/>
                        </wps:cNvSpPr>
                        <wps:spPr bwMode="auto">
                          <a:xfrm>
                            <a:off x="2225" y="1008"/>
                            <a:ext cx="1049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416D" w:rsidRPr="00032874" w:rsidRDefault="00032874" w:rsidP="00A20AC3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F</w:t>
                              </w:r>
                              <w:r>
                                <w:rPr>
                                  <w:vertAlign w:val="subscript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Text Box 734"/>
                        <wps:cNvSpPr txBox="1">
                          <a:spLocks noChangeArrowheads="1"/>
                        </wps:cNvSpPr>
                        <wps:spPr bwMode="auto">
                          <a:xfrm>
                            <a:off x="2160" y="1614"/>
                            <a:ext cx="2389" cy="1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416D" w:rsidRPr="006C02E7" w:rsidRDefault="00032874" w:rsidP="00A20AC3">
                              <w:r w:rsidRPr="00032874">
                                <w:rPr>
                                  <w:position w:val="-48"/>
                                </w:rPr>
                                <w:object w:dxaOrig="2100" w:dyaOrig="1080">
                                  <v:shape id="_x0000_i1062" type="#_x0000_t75" style="width:105pt;height:54pt" o:ole="">
                                    <v:imagedata r:id="rId52" o:title=""/>
                                  </v:shape>
                                  <o:OLEObject Type="Embed" ProgID="Equation.DSMT4" ShapeID="_x0000_i1062" DrawAspect="Content" ObjectID="_1523961658" r:id="rId5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63" o:spid="_x0000_s1097" style="position:absolute;margin-left:36pt;margin-top:-13.8pt;width:119.45pt;height:91.5pt;z-index:251618304" coordorigin="2160,1008" coordsize="2389,18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">
                <v:group id="Group 730" o:spid="_x0000_s1098" style="position:absolute;left:2224;top:1030;width:22;height:978" coordorigin="2138,11520" coordsize="22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ivQ6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zM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ivQ6MQAAADbAAAA&#10;DwAAAAAAAAAAAAAAAACqAgAAZHJzL2Rvd25yZXYueG1sUEsFBgAAAAAEAAQA+gAAAJsDAAAAAA==&#10;">
                  <v:line id="Line 731" o:spid="_x0000_s1099" style="position:absolute;rotation:90;visibility:visible;mso-wrap-style:square" from="1433,12240" to="2873,12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44qcIAAADbAAAADwAAAGRycy9kb3ducmV2LnhtbESPQWvCQBSE74X+h+UVems2amlDdBUR&#10;pPbWRr0/s88kmn0bdtck/vtuodDjMN/MMIvVaFrRk/ONZQWTJAVBXFrdcKXgsN++ZCB8QNbYWiYF&#10;d/KwWj4+LDDXduBv6otQiVjCPkcFdQhdLqUvazLoE9sRR+9sncEQpaukdjjEctPKaZq+SYMNx4Ua&#10;O9rUVF6Lm1FgLwf/YY6n7nObzb5m++EUSafU89O4noMINIZ/+C+90wpe3+H3S/wBcv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n44qcIAAADbAAAADwAAAAAAAAAAAAAA&#10;AAChAgAAZHJzL2Rvd25yZXYueG1sUEsFBgAAAAAEAAQA+QAAAJADAAAAAA==&#10;">
                    <v:stroke startarrow="block" endarrow="block"/>
                  </v:line>
                  <v:line id="Line 732" o:spid="_x0000_s1100" style="position:absolute;visibility:visible;mso-wrap-style:square" from="2138,12225" to="2160,12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Qok8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uQok8IAAADbAAAADwAAAAAAAAAAAAAA&#10;AAChAgAAZHJzL2Rvd25yZXYueG1sUEsFBgAAAAAEAAQA+QAAAJADAAAAAA==&#10;"/>
                </v:group>
                <v:shape id="Text Box 733" o:spid="_x0000_s1101" type="#_x0000_t202" style="position:absolute;left:2225;top:1008;width:104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lTecMA&#10;AADb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glTecMAAADbAAAADwAAAAAAAAAAAAAAAACYAgAAZHJzL2Rv&#10;d25yZXYueG1sUEsFBgAAAAAEAAQA9QAAAIgDAAAAAA==&#10;" filled="f" stroked="f">
                  <v:textbox>
                    <w:txbxContent>
                      <w:p w:rsidR="0009416D" w:rsidRPr="00032874" w:rsidRDefault="00032874" w:rsidP="00A20AC3">
                        <w:pPr>
                          <w:rPr>
                            <w:vertAlign w:val="subscript"/>
                          </w:rPr>
                        </w:pPr>
                        <w:r>
                          <w:t>F</w:t>
                        </w:r>
                        <w:r>
                          <w:rPr>
                            <w:vertAlign w:val="subscript"/>
                          </w:rPr>
                          <w:t>T</w:t>
                        </w:r>
                      </w:p>
                    </w:txbxContent>
                  </v:textbox>
                </v:shape>
                <v:shape id="Text Box 734" o:spid="_x0000_s1102" type="#_x0000_t202" style="position:absolute;left:2160;top:1614;width:2389;height:12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pDG8EA&#10;AADbAAAADwAAAGRycy9kb3ducmV2LnhtbERP3WrCMBS+H/gO4QjeramiQ6tRhnOwu83qAxyaY1Pb&#10;nJQmtt2efrkY7PLj+98dRtuInjpfOVYwT1IQxIXTFZcKrpf35zUIH5A1No5JwTd5OOwnTzvMtBv4&#10;TH0eShFD2GeowITQZlL6wpBFn7iWOHI311kMEXal1B0OMdw2cpGmL9JixbHBYEtHQ0WdP6yCdWo/&#10;63qz+PJ2+TNfmeObO7V3pWbT8XULItAY/sV/7g+tYBXXxy/xB8j9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cqQxvBAAAA2wAAAA8AAAAAAAAAAAAAAAAAmAIAAGRycy9kb3du&#10;cmV2LnhtbFBLBQYAAAAABAAEAPUAAACGAwAAAAA=&#10;" filled="f" stroked="f">
                  <v:textbox style="mso-fit-shape-to-text:t">
                    <w:txbxContent>
                      <w:p w:rsidR="0009416D" w:rsidRPr="006C02E7" w:rsidRDefault="00032874" w:rsidP="00A20AC3">
                        <w:r w:rsidRPr="00032874">
                          <w:rPr>
                            <w:position w:val="-48"/>
                          </w:rPr>
                          <w:object w:dxaOrig="2100" w:dyaOrig="1080">
                            <v:shape id="_x0000_i1062" type="#_x0000_t75" style="width:105pt;height:54pt" o:ole="">
                              <v:imagedata r:id="rId54" o:title=""/>
                            </v:shape>
                            <o:OLEObject Type="Embed" ProgID="Equation.DSMT4" ShapeID="_x0000_i1062" DrawAspect="Content" ObjectID="_1356335897" r:id="rId55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48642E" w:rsidRDefault="0048642E" w:rsidP="0048642E"/>
    <w:p w:rsidR="0048642E" w:rsidRDefault="0048642E" w:rsidP="0048642E"/>
    <w:p w:rsidR="00110A44" w:rsidRDefault="0048642E" w:rsidP="0048642E">
      <w:r>
        <w:t>/11</w:t>
      </w:r>
    </w:p>
    <w:p w:rsidR="0048642E" w:rsidRDefault="0048642E"/>
    <w:p w:rsidR="0048642E" w:rsidRDefault="0048642E"/>
    <w:p w:rsidR="0048642E" w:rsidRDefault="00853D7D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29568" behindDoc="0" locked="0" layoutInCell="1" allowOverlap="1">
                <wp:simplePos x="0" y="0"/>
                <wp:positionH relativeFrom="column">
                  <wp:posOffset>1828800</wp:posOffset>
                </wp:positionH>
                <wp:positionV relativeFrom="paragraph">
                  <wp:posOffset>144780</wp:posOffset>
                </wp:positionV>
                <wp:extent cx="2628900" cy="685800"/>
                <wp:effectExtent l="0" t="1905" r="0" b="0"/>
                <wp:wrapNone/>
                <wp:docPr id="44" name="Text Box 9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289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7094" w:rsidRDefault="00437094" w:rsidP="00437094">
                            <w:r>
                              <w:t>Since constant velocity is dynamically the same as zero velocity, (b) and (c) are the same as (a)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66" o:spid="_x0000_s1103" type="#_x0000_t202" style="position:absolute;margin-left:2in;margin-top:11.4pt;width:207pt;height:54pt;z-index:251629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" filled="f" stroked="f">
                <v:textbox>
                  <w:txbxContent>
                    <w:p w:rsidR="00437094" w:rsidRDefault="00437094" w:rsidP="00437094">
                      <w:r>
                        <w:t>Since constant velocity is dynamically the same as zero velocity, (b) and (c) are the same as (a).</w:t>
                      </w:r>
                    </w:p>
                  </w:txbxContent>
                </v:textbox>
              </v:shape>
            </w:pict>
          </mc:Fallback>
        </mc:AlternateContent>
      </w:r>
    </w:p>
    <w:p w:rsidR="0048642E" w:rsidRDefault="0048642E"/>
    <w:p w:rsidR="0048642E" w:rsidRDefault="0048642E"/>
    <w:p w:rsidR="0048642E" w:rsidRDefault="0048642E"/>
    <w:p w:rsidR="0048642E" w:rsidRDefault="00853D7D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35712" behindDoc="0" locked="0" layoutInCell="1" allowOverlap="1">
                <wp:simplePos x="0" y="0"/>
                <wp:positionH relativeFrom="column">
                  <wp:posOffset>4229100</wp:posOffset>
                </wp:positionH>
                <wp:positionV relativeFrom="paragraph">
                  <wp:posOffset>15240</wp:posOffset>
                </wp:positionV>
                <wp:extent cx="342900" cy="342900"/>
                <wp:effectExtent l="0" t="0" r="0" b="3810"/>
                <wp:wrapNone/>
                <wp:docPr id="43" name="Text Box 9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16042" w:rsidRDefault="00F16042" w:rsidP="00F16042">
                            <w:r>
                              <w:t>e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73" o:spid="_x0000_s1104" type="#_x0000_t202" style="position:absolute;margin-left:333pt;margin-top:1.2pt;width:27pt;height:27pt;z-index:25163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" filled="f" stroked="f">
                <v:textbox>
                  <w:txbxContent>
                    <w:p w:rsidR="00F16042" w:rsidRDefault="00F16042" w:rsidP="00F16042">
                      <w:r>
                        <w:t>e)</w:t>
                      </w:r>
                    </w:p>
                  </w:txbxContent>
                </v:textbox>
              </v:shape>
            </w:pict>
          </mc:Fallback>
        </mc:AlternateContent>
      </w:r>
      <w:r w:rsidR="00E879FC">
        <w:rPr>
          <w:noProof/>
        </w:rPr>
        <w:pict>
          <v:shape id="_x0000_s1996" type="#_x0000_t75" style="position:absolute;margin-left:5in;margin-top:1.2pt;width:160.55pt;height:106.25pt;z-index:251634688;mso-position-horizontal-relative:text;mso-position-vertical-relative:text">
            <v:imagedata r:id="rId56" o:title=""/>
          </v:shape>
          <o:OLEObject Type="Embed" ProgID="Equation.DSMT4" ShapeID="_x0000_s1996" DrawAspect="Content" ObjectID="_1523961628" r:id="rId57"/>
        </w:pic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31616" behindDoc="0" locked="0" layoutInCell="1" allowOverlap="1">
                <wp:simplePos x="0" y="0"/>
                <wp:positionH relativeFrom="column">
                  <wp:posOffset>1943100</wp:posOffset>
                </wp:positionH>
                <wp:positionV relativeFrom="paragraph">
                  <wp:posOffset>15240</wp:posOffset>
                </wp:positionV>
                <wp:extent cx="342900" cy="685800"/>
                <wp:effectExtent l="0" t="0" r="0" b="3810"/>
                <wp:wrapNone/>
                <wp:docPr id="42" name="Text Box 9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7094" w:rsidRDefault="00437094" w:rsidP="00437094">
                            <w:r>
                              <w:t>b)</w:t>
                            </w:r>
                          </w:p>
                          <w:p w:rsidR="00437094" w:rsidRDefault="00437094" w:rsidP="00437094"/>
                          <w:p w:rsidR="00437094" w:rsidRDefault="00437094" w:rsidP="00437094">
                            <w:r>
                              <w:t>c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68" o:spid="_x0000_s1105" type="#_x0000_t202" style="position:absolute;margin-left:153pt;margin-top:1.2pt;width:27pt;height:54pt;z-index:25163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" filled="f" stroked="f">
                <v:textbox>
                  <w:txbxContent>
                    <w:p w:rsidR="00437094" w:rsidRDefault="00437094" w:rsidP="00437094">
                      <w:r>
                        <w:t>b)</w:t>
                      </w:r>
                    </w:p>
                    <w:p w:rsidR="00437094" w:rsidRDefault="00437094" w:rsidP="00437094"/>
                    <w:p w:rsidR="00437094" w:rsidRDefault="00437094" w:rsidP="00437094">
                      <w:r>
                        <w:t>c)</w:t>
                      </w:r>
                    </w:p>
                  </w:txbxContent>
                </v:textbox>
              </v:shape>
            </w:pict>
          </mc:Fallback>
        </mc:AlternateContent>
      </w:r>
      <w:r w:rsidR="00E879FC">
        <w:rPr>
          <w:noProof/>
        </w:rPr>
        <w:pict>
          <v:shape id="_x0000_s1991" type="#_x0000_t75" style="position:absolute;margin-left:171pt;margin-top:1.2pt;width:70.7pt;height:49.3pt;z-index:251630592;mso-position-horizontal-relative:text;mso-position-vertical-relative:text">
            <v:imagedata r:id="rId58" o:title=""/>
          </v:shape>
          <o:OLEObject Type="Embed" ProgID="Equation.DSMT4" ShapeID="_x0000_s1991" DrawAspect="Content" ObjectID="_1523961629" r:id="rId59"/>
        </w:pict>
      </w:r>
    </w:p>
    <w:p w:rsidR="0048642E" w:rsidRDefault="0048642E"/>
    <w:p w:rsidR="0048642E" w:rsidRDefault="0048642E"/>
    <w:p w:rsidR="0048642E" w:rsidRDefault="0048642E"/>
    <w:p w:rsidR="0048642E" w:rsidRDefault="0048642E"/>
    <w:p w:rsidR="0048642E" w:rsidRDefault="0048642E"/>
    <w:p w:rsidR="00F16042" w:rsidRDefault="00F16042"/>
    <w:p w:rsidR="00627646" w:rsidRDefault="00A12B2D" w:rsidP="00627646">
      <w:r>
        <w:br w:type="page"/>
      </w:r>
      <w:r w:rsidR="00853D7D">
        <w:rPr>
          <w:noProof/>
          <w:lang w:val="en-CA" w:eastAsia="en-CA"/>
        </w:rPr>
        <w:lastRenderedPageBreak/>
        <mc:AlternateContent>
          <mc:Choice Requires="wpg">
            <w:drawing>
              <wp:anchor distT="0" distB="0" distL="114300" distR="114300" simplePos="0" relativeHeight="251619328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107315</wp:posOffset>
                </wp:positionV>
                <wp:extent cx="907415" cy="1165225"/>
                <wp:effectExtent l="9525" t="2540" r="0" b="3810"/>
                <wp:wrapNone/>
                <wp:docPr id="38" name="Group 7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07415" cy="1165225"/>
                          <a:chOff x="2034" y="1263"/>
                          <a:chExt cx="2440" cy="1874"/>
                        </a:xfrm>
                      </wpg:grpSpPr>
                      <wps:wsp>
                        <wps:cNvPr id="39" name="Line 743"/>
                        <wps:cNvCnPr/>
                        <wps:spPr bwMode="auto">
                          <a:xfrm rot="5400000">
                            <a:off x="1271" y="2192"/>
                            <a:ext cx="177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Text Box 745"/>
                        <wps:cNvSpPr txBox="1">
                          <a:spLocks noChangeArrowheads="1"/>
                        </wps:cNvSpPr>
                        <wps:spPr bwMode="auto">
                          <a:xfrm>
                            <a:off x="2053" y="1263"/>
                            <a:ext cx="2406" cy="5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555F" w:rsidRDefault="00F16042" w:rsidP="00EF555F">
                              <w:r w:rsidRPr="00F16042">
                                <w:rPr>
                                  <w:position w:val="-12"/>
                                </w:rPr>
                                <w:object w:dxaOrig="1120" w:dyaOrig="400">
                                  <v:shape id="_x0000_i1063" type="#_x0000_t75" style="width:56pt;height:20pt" o:ole="">
                                    <v:imagedata r:id="rId60" o:title=""/>
                                  </v:shape>
                                  <o:OLEObject Type="Embed" ProgID="Equation.DSMT4" ShapeID="_x0000_i1063" DrawAspect="Content" ObjectID="_1523961659" r:id="rId6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1" name="Text Box 746"/>
                        <wps:cNvSpPr txBox="1">
                          <a:spLocks noChangeArrowheads="1"/>
                        </wps:cNvSpPr>
                        <wps:spPr bwMode="auto">
                          <a:xfrm>
                            <a:off x="2034" y="2561"/>
                            <a:ext cx="2440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555F" w:rsidRPr="006C02E7" w:rsidRDefault="00F16042" w:rsidP="00EF555F">
                              <w:r w:rsidRPr="00EF555F">
                                <w:rPr>
                                  <w:position w:val="-14"/>
                                </w:rPr>
                                <w:object w:dxaOrig="1140" w:dyaOrig="420">
                                  <v:shape id="_x0000_i1064" type="#_x0000_t75" style="width:57pt;height:21pt" o:ole="">
                                    <v:imagedata r:id="rId62" o:title=""/>
                                  </v:shape>
                                  <o:OLEObject Type="Embed" ProgID="Equation.DSMT4" ShapeID="_x0000_i1064" DrawAspect="Content" ObjectID="_1523961660" r:id="rId6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48" o:spid="_x0000_s1106" style="position:absolute;margin-left:54pt;margin-top:8.45pt;width:71.45pt;height:91.75pt;z-index:251619328" coordorigin="2034,1263" coordsize="2440,18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">
                <v:line id="Line 743" o:spid="_x0000_s1107" style="position:absolute;rotation:90;visibility:visible;mso-wrap-style:square" from="1271,2192" to="3046,2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t6PcEAAADbAAAADwAAAGRycy9kb3ducmV2LnhtbESPT4vCMBTE7wt+h/AEb2vqFhatRhFB&#10;Vm/rv/uzebbV5qUk0dZvb4SFPQ7zmxlmtuhMLR7kfGVZwWiYgCDOra64UHA8rD/HIHxA1lhbJgVP&#10;8rCY9z5mmGnb8o4e+1CIWMI+QwVlCE0mpc9LMuiHtiGO3sU6gyFKV0jtsI3lppZfSfItDVYcF0ps&#10;aFVSftvfjQJ7Pfofczo32/U4/U0P7TmSTqlBv1tOQQTqwj/8l95oBekE3l/iD5Dz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sq3o9wQAAANsAAAAPAAAAAAAAAAAAAAAA&#10;AKECAABkcnMvZG93bnJldi54bWxQSwUGAAAAAAQABAD5AAAAjwMAAAAA&#10;">
                  <v:stroke startarrow="block" endarrow="block"/>
                </v:line>
                <v:shape id="Text Box 745" o:spid="_x0000_s1108" type="#_x0000_t202" style="position:absolute;left:2053;top:1263;width:2406;height:55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PVxr8A&#10;AADbAAAADwAAAGRycy9kb3ducmV2LnhtbERPy4rCMBTdD/gP4QruxlTRQatRxAe4c3x8wKW5NrXN&#10;TWmidubrzUJweTjv+bK1lXhQ4wvHCgb9BARx5nTBuYLLefc9AeEDssbKMSn4Iw/LRedrjql2Tz7S&#10;4xRyEUPYp6jAhFCnUvrMkEXfdzVx5K6usRgibHKpG3zGcFvJYZL8SIsFxwaDNa0NZeXpbhVMEnso&#10;y+nw19vR/2Bs1hu3rW9K9brtagYiUBs+4rd7rxWM4vr4Jf4AuXg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S89XGvwAAANsAAAAPAAAAAAAAAAAAAAAAAJgCAABkcnMvZG93bnJl&#10;di54bWxQSwUGAAAAAAQABAD1AAAAhAMAAAAA&#10;" filled="f" stroked="f">
                  <v:textbox style="mso-fit-shape-to-text:t">
                    <w:txbxContent>
                      <w:p w:rsidR="00EF555F" w:rsidRDefault="00F16042" w:rsidP="00EF555F">
                        <w:r w:rsidRPr="00F16042">
                          <w:rPr>
                            <w:position w:val="-12"/>
                          </w:rPr>
                          <w:object w:dxaOrig="1120" w:dyaOrig="400">
                            <v:shape id="_x0000_i1063" type="#_x0000_t75" style="width:56pt;height:20pt" o:ole="">
                              <v:imagedata r:id="rId64" o:title=""/>
                            </v:shape>
                            <o:OLEObject Type="Embed" ProgID="Equation.DSMT4" ShapeID="_x0000_i1063" DrawAspect="Content" ObjectID="_1356335898" r:id="rId65"/>
                          </w:object>
                        </w:r>
                      </w:p>
                    </w:txbxContent>
                  </v:textbox>
                </v:shape>
                <v:shape id="Text Box 746" o:spid="_x0000_s1109" type="#_x0000_t202" style="position:absolute;left:2034;top:2561;width:2440;height:5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9wXcMA&#10;AADbAAAADwAAAGRycy9kb3ducmV2LnhtbESP0WrCQBRE34X+w3ILvukmoqLRVYpV8E2rfsAle5tN&#10;k70bsqum/XpXEPo4zMwZZrnubC1u1PrSsYJ0mIAgzp0uuVBwOe8GMxA+IGusHZOCX/KwXr31lphp&#10;d+cvup1CISKEfYYKTAhNJqXPDVn0Q9cQR+/btRZDlG0hdYv3CLe1HCXJVFosOS4YbGhjKK9OV6tg&#10;lthDVc1HR2/Hf+nEbD7dtvlRqv/efSxABOrCf/jV3msF4xSeX+IPkK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b9wXcMAAADbAAAADwAAAAAAAAAAAAAAAACYAgAAZHJzL2Rv&#10;d25yZXYueG1sUEsFBgAAAAAEAAQA9QAAAIgDAAAAAA==&#10;" filled="f" stroked="f">
                  <v:textbox style="mso-fit-shape-to-text:t">
                    <w:txbxContent>
                      <w:p w:rsidR="00EF555F" w:rsidRPr="006C02E7" w:rsidRDefault="00F16042" w:rsidP="00EF555F">
                        <w:r w:rsidRPr="00EF555F">
                          <w:rPr>
                            <w:position w:val="-14"/>
                          </w:rPr>
                          <w:object w:dxaOrig="1140" w:dyaOrig="420">
                            <v:shape id="_x0000_i1064" type="#_x0000_t75" style="width:57pt;height:21pt" o:ole="">
                              <v:imagedata r:id="rId66" o:title=""/>
                            </v:shape>
                            <o:OLEObject Type="Embed" ProgID="Equation.DSMT4" ShapeID="_x0000_i1064" DrawAspect="Content" ObjectID="_1356335899" r:id="rId67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E879FC">
        <w:rPr>
          <w:noProof/>
        </w:rPr>
        <w:pict>
          <v:shape id="_x0000_s1999" type="#_x0000_t75" style="position:absolute;margin-left:207pt;margin-top:3.65pt;width:122.4pt;height:106.7pt;z-index:251637760;mso-position-horizontal-relative:text;mso-position-vertical-relative:text">
            <v:imagedata r:id="rId68" o:title=""/>
          </v:shape>
          <o:OLEObject Type="Embed" ProgID="Equation.DSMT4" ShapeID="_x0000_s1999" DrawAspect="Content" ObjectID="_1523961630" r:id="rId69"/>
        </w:pict>
      </w:r>
      <w:r>
        <w:t>6</w:t>
      </w:r>
      <w:r w:rsidR="00627646">
        <w:t>)</w:t>
      </w:r>
    </w:p>
    <w:p w:rsidR="00627646" w:rsidRDefault="00627646" w:rsidP="00627646"/>
    <w:p w:rsidR="00627646" w:rsidRDefault="00627646" w:rsidP="00627646"/>
    <w:p w:rsidR="00627646" w:rsidRDefault="00627646" w:rsidP="00627646"/>
    <w:p w:rsidR="00627646" w:rsidRDefault="00627646" w:rsidP="00627646">
      <w:r>
        <w:t>/4</w:t>
      </w:r>
    </w:p>
    <w:p w:rsidR="00627646" w:rsidRDefault="00627646" w:rsidP="00627646"/>
    <w:p w:rsidR="00627646" w:rsidRDefault="00E879FC" w:rsidP="00627646">
      <w:r>
        <w:rPr>
          <w:noProof/>
        </w:rPr>
        <w:pict>
          <v:shape id="_x0000_s1998" type="#_x0000_t75" style="position:absolute;margin-left:54pt;margin-top:10.85pt;width:121.2pt;height:37.25pt;z-index:251636736">
            <v:imagedata r:id="rId70" o:title=""/>
          </v:shape>
          <o:OLEObject Type="Embed" ProgID="Equation.DSMT4" ShapeID="_x0000_s1998" DrawAspect="Content" ObjectID="_1523961631" r:id="rId71"/>
        </w:pict>
      </w:r>
    </w:p>
    <w:p w:rsidR="00F16042" w:rsidRDefault="00F16042"/>
    <w:p w:rsidR="00627646" w:rsidRDefault="00627646"/>
    <w:p w:rsidR="00627646" w:rsidRDefault="00627646"/>
    <w:p w:rsidR="00876EBB" w:rsidRDefault="00876EBB" w:rsidP="00191FAF"/>
    <w:p w:rsidR="00876EBB" w:rsidRDefault="00876EBB" w:rsidP="00191FAF"/>
    <w:p w:rsidR="00191FAF" w:rsidRDefault="00A12B2D" w:rsidP="00191FAF">
      <w:r>
        <w:t>7</w:t>
      </w:r>
      <w:r w:rsidR="00191FAF">
        <w:t>)</w:t>
      </w:r>
    </w:p>
    <w:p w:rsidR="00191FAF" w:rsidRDefault="00853D7D" w:rsidP="00191FAF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2880" behindDoc="0" locked="0" layoutInCell="1" allowOverlap="1">
                <wp:simplePos x="0" y="0"/>
                <wp:positionH relativeFrom="column">
                  <wp:posOffset>3886200</wp:posOffset>
                </wp:positionH>
                <wp:positionV relativeFrom="paragraph">
                  <wp:posOffset>-403860</wp:posOffset>
                </wp:positionV>
                <wp:extent cx="342900" cy="342900"/>
                <wp:effectExtent l="0" t="0" r="0" b="3810"/>
                <wp:wrapNone/>
                <wp:docPr id="37" name="Text Box 9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0459E" w:rsidRDefault="0020459E" w:rsidP="0020459E">
                            <w:r>
                              <w:t>b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84" o:spid="_x0000_s1110" type="#_x0000_t202" style="position:absolute;margin-left:306pt;margin-top:-31.8pt;width:27pt;height:27pt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" filled="f" stroked="f">
                <v:textbox>
                  <w:txbxContent>
                    <w:p w:rsidR="0020459E" w:rsidRDefault="0020459E" w:rsidP="0020459E">
                      <w:r>
                        <w:t>b)</w:t>
                      </w:r>
                    </w:p>
                  </w:txbxContent>
                </v:textbox>
              </v:shape>
            </w:pict>
          </mc:Fallback>
        </mc:AlternateContent>
      </w:r>
      <w:r w:rsidR="00E879FC">
        <w:rPr>
          <w:noProof/>
        </w:rPr>
        <w:pict>
          <v:shape id="_x0000_s2007" type="#_x0000_t75" style="position:absolute;margin-left:342pt;margin-top:-22.8pt;width:152.7pt;height:131.75pt;z-index:251641856;mso-position-horizontal-relative:text;mso-position-vertical-relative:text">
            <v:imagedata r:id="rId72" o:title=""/>
          </v:shape>
          <o:OLEObject Type="Embed" ProgID="Equation.DSMT4" ShapeID="_x0000_s2007" DrawAspect="Content" ObjectID="_1523961632" r:id="rId73"/>
        </w:pict>
      </w: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38784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-289560</wp:posOffset>
                </wp:positionV>
                <wp:extent cx="1097915" cy="1272540"/>
                <wp:effectExtent l="9525" t="15240" r="0" b="7620"/>
                <wp:wrapNone/>
                <wp:docPr id="27" name="Group 9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97915" cy="1272540"/>
                          <a:chOff x="2520" y="828"/>
                          <a:chExt cx="1729" cy="2004"/>
                        </a:xfrm>
                      </wpg:grpSpPr>
                      <wpg:grpSp>
                        <wpg:cNvPr id="28" name="Group 936"/>
                        <wpg:cNvGrpSpPr>
                          <a:grpSpLocks/>
                        </wpg:cNvGrpSpPr>
                        <wpg:grpSpPr bwMode="auto">
                          <a:xfrm>
                            <a:off x="2520" y="1548"/>
                            <a:ext cx="302" cy="570"/>
                            <a:chOff x="1920" y="8070"/>
                            <a:chExt cx="780" cy="1470"/>
                          </a:xfrm>
                        </wpg:grpSpPr>
                        <wps:wsp>
                          <wps:cNvPr id="29" name="Freeform 937"/>
                          <wps:cNvSpPr>
                            <a:spLocks/>
                          </wps:cNvSpPr>
                          <wps:spPr bwMode="auto">
                            <a:xfrm>
                              <a:off x="1920" y="8070"/>
                              <a:ext cx="780" cy="1140"/>
                            </a:xfrm>
                            <a:custGeom>
                              <a:avLst/>
                              <a:gdLst>
                                <a:gd name="T0" fmla="*/ 420 w 780"/>
                                <a:gd name="T1" fmla="*/ 1110 h 1140"/>
                                <a:gd name="T2" fmla="*/ 60 w 780"/>
                                <a:gd name="T3" fmla="*/ 570 h 1140"/>
                                <a:gd name="T4" fmla="*/ 60 w 780"/>
                                <a:gd name="T5" fmla="*/ 210 h 1140"/>
                                <a:gd name="T6" fmla="*/ 420 w 780"/>
                                <a:gd name="T7" fmla="*/ 30 h 1140"/>
                                <a:gd name="T8" fmla="*/ 780 w 780"/>
                                <a:gd name="T9" fmla="*/ 390 h 1140"/>
                                <a:gd name="T10" fmla="*/ 420 w 780"/>
                                <a:gd name="T11" fmla="*/ 1110 h 114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780" h="1140">
                                  <a:moveTo>
                                    <a:pt x="420" y="1110"/>
                                  </a:moveTo>
                                  <a:cubicBezTo>
                                    <a:pt x="300" y="1140"/>
                                    <a:pt x="120" y="720"/>
                                    <a:pt x="60" y="570"/>
                                  </a:cubicBezTo>
                                  <a:cubicBezTo>
                                    <a:pt x="0" y="420"/>
                                    <a:pt x="0" y="300"/>
                                    <a:pt x="60" y="210"/>
                                  </a:cubicBezTo>
                                  <a:cubicBezTo>
                                    <a:pt x="120" y="120"/>
                                    <a:pt x="300" y="0"/>
                                    <a:pt x="420" y="30"/>
                                  </a:cubicBezTo>
                                  <a:cubicBezTo>
                                    <a:pt x="540" y="60"/>
                                    <a:pt x="780" y="210"/>
                                    <a:pt x="780" y="390"/>
                                  </a:cubicBezTo>
                                  <a:cubicBezTo>
                                    <a:pt x="780" y="570"/>
                                    <a:pt x="540" y="1080"/>
                                    <a:pt x="420" y="1110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" name="Line 938"/>
                          <wps:cNvCnPr/>
                          <wps:spPr bwMode="auto">
                            <a:xfrm flipH="1">
                              <a:off x="1980" y="9180"/>
                              <a:ext cx="36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" name="Line 939"/>
                          <wps:cNvCnPr/>
                          <wps:spPr bwMode="auto">
                            <a:xfrm>
                              <a:off x="2340" y="9180"/>
                              <a:ext cx="36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" name="Line 940"/>
                          <wps:cNvCnPr/>
                          <wps:spPr bwMode="auto">
                            <a:xfrm>
                              <a:off x="1980" y="9540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3" name="Line 950"/>
                        <wps:cNvCnPr/>
                        <wps:spPr bwMode="auto">
                          <a:xfrm flipV="1">
                            <a:off x="2700" y="828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951"/>
                        <wps:cNvCnPr/>
                        <wps:spPr bwMode="auto">
                          <a:xfrm>
                            <a:off x="2700" y="2088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Text Box 978"/>
                        <wps:cNvSpPr txBox="1">
                          <a:spLocks noChangeArrowheads="1"/>
                        </wps:cNvSpPr>
                        <wps:spPr bwMode="auto">
                          <a:xfrm>
                            <a:off x="2700" y="828"/>
                            <a:ext cx="1549" cy="5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1FAF" w:rsidRDefault="00191FAF" w:rsidP="00191FAF">
                              <w:r w:rsidRPr="00F16042">
                                <w:rPr>
                                  <w:position w:val="-12"/>
                                </w:rPr>
                                <w:object w:dxaOrig="1260" w:dyaOrig="400">
                                  <v:shape id="_x0000_i1065" type="#_x0000_t75" style="width:63pt;height:20pt" o:ole="">
                                    <v:imagedata r:id="rId74" o:title=""/>
                                  </v:shape>
                                  <o:OLEObject Type="Embed" ProgID="Equation.DSMT4" ShapeID="_x0000_i1065" DrawAspect="Content" ObjectID="_1523961661" r:id="rId7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6" name="Text Box 979"/>
                        <wps:cNvSpPr txBox="1">
                          <a:spLocks noChangeArrowheads="1"/>
                        </wps:cNvSpPr>
                        <wps:spPr bwMode="auto">
                          <a:xfrm>
                            <a:off x="2700" y="2268"/>
                            <a:ext cx="589" cy="5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1FAF" w:rsidRPr="006C02E7" w:rsidRDefault="00191FAF" w:rsidP="00191FAF">
                              <w:r w:rsidRPr="00EF555F">
                                <w:rPr>
                                  <w:position w:val="-14"/>
                                </w:rPr>
                                <w:object w:dxaOrig="300" w:dyaOrig="420">
                                  <v:shape id="_x0000_i1066" type="#_x0000_t75" style="width:15pt;height:21pt" o:ole="">
                                    <v:imagedata r:id="rId76" o:title=""/>
                                  </v:shape>
                                  <o:OLEObject Type="Embed" ProgID="Equation.DSMT4" ShapeID="_x0000_i1066" DrawAspect="Content" ObjectID="_1523961662" r:id="rId7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82" o:spid="_x0000_s1111" style="position:absolute;margin-left:54pt;margin-top:-22.8pt;width:86.45pt;height:100.2pt;z-index:251638784" coordorigin="2520,828" coordsize="1729,2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">
                <v:group id="Group 936" o:spid="_x0000_s1112" style="position:absolute;left:2520;top:1548;width:302;height:570" coordorigin="1920,8070" coordsize="780,14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    <v:shape id="Freeform 937" o:spid="_x0000_s1113" style="position:absolute;left:1920;top:8070;width:780;height:1140;visibility:visible;mso-wrap-style:square;v-text-anchor:top" coordsize="780,11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hamcIA&#10;AADbAAAADwAAAGRycy9kb3ducmV2LnhtbESPwWrDMBBE74H+g9hCL6GRY0JJnSihBFx6tZtLbou1&#10;sZxaKyOptvv3VaDQ4zAzb5j9cba9GMmHzrGC9SoDQdw43XGr4PxZPm9BhIissXdMCn4owPHwsNhj&#10;od3EFY11bEWCcChQgYlxKKQMjSGLYeUG4uRdnbcYk/St1B6nBLe9zLPsRVrsOC0YHOhkqPmqv62C&#10;jX3POp+fXbU0Ot5COfbuclXq6XF+24GINMf/8F/7QyvIX+H+Jf0Aefg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6FqZwgAAANsAAAAPAAAAAAAAAAAAAAAAAJgCAABkcnMvZG93&#10;bnJldi54bWxQSwUGAAAAAAQABAD1AAAAhwMAAAAA&#10;" path="m420,1110c300,1140,120,720,60,570,,420,,300,60,210,120,120,300,,420,30,540,60,780,210,780,390v,180,-240,690,-360,720xe">
                    <v:path arrowok="t" o:connecttype="custom" o:connectlocs="420,1110;60,570;60,210;420,30;780,390;420,1110" o:connectangles="0,0,0,0,0,0"/>
                  </v:shape>
                  <v:line id="Line 938" o:spid="_x0000_s1114" style="position:absolute;flip:x;visibility:visible;mso-wrap-style:square" from="1980,9180" to="2340,9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Z+A8MAAADbAAAADwAAAGRycy9kb3ducmV2LnhtbERPy2oCMRTdF/oP4Ra6KZppLWJHo4hQ&#10;cOHGByPdXSe3k2EmN2OS6vj3ZiF0eTjv2aK3rbiQD7VjBe/DDARx6XTNlYLD/nswAREissbWMSm4&#10;UYDF/Plphrl2V97SZRcrkUI45KjAxNjlUobSkMUwdB1x4n6dtxgT9JXUHq8p3LbyI8vG0mLNqcFg&#10;RytDZbP7swrkZPN29svTZ1M0x+OXKcqi+9ko9frSL6cgIvXxX/xwr7WCUVqf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z2fgPDAAAA2wAAAA8AAAAAAAAAAAAA&#10;AAAAoQIAAGRycy9kb3ducmV2LnhtbFBLBQYAAAAABAAEAPkAAACRAwAAAAA=&#10;"/>
                  <v:line id="Line 939" o:spid="_x0000_s1115" style="position:absolute;visibility:visible;mso-wrap-style:square" from="2340,9180" to="2700,9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jyc8UAAADbAAAADwAAAGRycy9kb3ducmV2LnhtbESPT2vCQBTE7wW/w/IK3urGCkFSV5FK&#10;QXso/oP2+My+Jmmzb8PumsRv7wqCx2FmfsPMFr2pRUvOV5YVjEcJCOLc6ooLBcfDx8sUhA/IGmvL&#10;pOBCHhbzwdMMM2073lG7D4WIEPYZKihDaDIpfV6SQT+yDXH0fq0zGKJ0hdQOuwg3tXxNklQarDgu&#10;lNjQe0n5//5sFHxNtmm73Hyu++9NespXu9PPX+eUGj73yzcQgfrwCN/ba61gMob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9jyc8UAAADbAAAADwAAAAAAAAAA&#10;AAAAAAChAgAAZHJzL2Rvd25yZXYueG1sUEsFBgAAAAAEAAQA+QAAAJMDAAAAAA==&#10;"/>
                  <v:line id="Line 940" o:spid="_x0000_s1116" style="position:absolute;visibility:visible;mso-wrap-style:square" from="1980,9540" to="2700,9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psBM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TeH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wpsBMUAAADbAAAADwAAAAAAAAAA&#10;AAAAAAChAgAAZHJzL2Rvd25yZXYueG1sUEsFBgAAAAAEAAQA+QAAAJMDAAAAAA==&#10;"/>
                </v:group>
                <v:line id="Line 950" o:spid="_x0000_s1117" style="position:absolute;flip:y;visibility:visible;mso-wrap-style:square" from="2700,828" to="2700,15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hKZcQAAADbAAAADwAAAGRycy9kb3ducmV2LnhtbESPT2vCQBDF70K/wzIFL6FuNFBs6iqt&#10;f6BQPJj20OOQnSah2dmQHTV++64geHy8eb83b7EaXKtO1IfGs4HpJAVFXHrbcGXg+2v3NAcVBNli&#10;65kMXCjAavkwWmBu/ZkPdCqkUhHCIUcDtUiXax3KmhyGie+Io/fre4cSZV9p2+M5wl2rZ2n6rB02&#10;HBtq7GhdU/lXHF18Y7fnTZYl704nyQttf+Qz1WLM+HF4ewUlNMj9+Jb+sAayDK5bIgD08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eEplxAAAANsAAAAPAAAAAAAAAAAA&#10;AAAAAKECAABkcnMvZG93bnJldi54bWxQSwUGAAAAAAQABAD5AAAAkgMAAAAA&#10;">
                  <v:stroke endarrow="block"/>
                </v:line>
                <v:line id="Line 951" o:spid="_x0000_s1118" style="position:absolute;visibility:visible;mso-wrap-style:square" from="2700,2088" to="2700,28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dSX8QAAADbAAAADwAAAGRycy9kb3ducmV2LnhtbESPQWsCMRSE70L/Q3iF3jSrlapbo0gX&#10;wYMV1NLz6+Z1s3TzsmzSNf57Uyh4HGbmG2a5jrYRPXW+dqxgPMpAEJdO11wp+Dhvh3MQPiBrbByT&#10;git5WK8eBkvMtbvwkfpTqESCsM9RgQmhzaX0pSGLfuRa4uR9u85iSLKrpO7wkuC2kZMse5EWa04L&#10;Blt6M1T+nH6tgpkpjnImi/35UPT1eBHf4+fXQqmnx7h5BREohnv4v73TCp6n8Pcl/QC5u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N1JfxAAAANsAAAAPAAAAAAAAAAAA&#10;AAAAAKECAABkcnMvZG93bnJldi54bWxQSwUGAAAAAAQABAD5AAAAkgMAAAAA&#10;">
                  <v:stroke endarrow="block"/>
                </v:line>
                <v:shape id="Text Box 978" o:spid="_x0000_s1119" type="#_x0000_t202" style="position:absolute;left:2700;top:828;width:1549;height:5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IFI8QA&#10;AADbAAAADwAAAGRycy9kb3ducmV2LnhtbESPwW7CMBBE70j8g7VIvRUnUCpIYxCCIvUGpf2AVbzE&#10;aeJ1FBsI/foaqRLH0cy80eSr3jbiQp2vHCtIxwkI4sLpiksF31+75zkIH5A1No5JwY08rJbDQY6Z&#10;dlf+pMsxlCJC2GeowITQZlL6wpBFP3YtcfROrrMYouxKqTu8Rrht5CRJXqXFiuOCwZY2hor6eLYK&#10;5ond1/VicvD25Tedmc3Wvbc/Sj2N+vUbiEB9eIT/2x9awXQG9y/xB8j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qCBSPEAAAA2wAAAA8AAAAAAAAAAAAAAAAAmAIAAGRycy9k&#10;b3ducmV2LnhtbFBLBQYAAAAABAAEAPUAAACJAwAAAAA=&#10;" filled="f" stroked="f">
                  <v:textbox style="mso-fit-shape-to-text:t">
                    <w:txbxContent>
                      <w:p w:rsidR="00191FAF" w:rsidRDefault="00191FAF" w:rsidP="00191FAF">
                        <w:r w:rsidRPr="00F16042">
                          <w:rPr>
                            <w:position w:val="-12"/>
                          </w:rPr>
                          <w:object w:dxaOrig="1260" w:dyaOrig="400">
                            <v:shape id="_x0000_i1065" type="#_x0000_t75" style="width:63pt;height:20pt" o:ole="">
                              <v:imagedata r:id="rId78" o:title=""/>
                            </v:shape>
                            <o:OLEObject Type="Embed" ProgID="Equation.DSMT4" ShapeID="_x0000_i1065" DrawAspect="Content" ObjectID="_1356335900" r:id="rId79"/>
                          </w:object>
                        </w:r>
                      </w:p>
                    </w:txbxContent>
                  </v:textbox>
                </v:shape>
                <v:shape id="Text Box 979" o:spid="_x0000_s1120" type="#_x0000_t202" style="position:absolute;left:2700;top:2268;width:589;height:5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CbVMQA&#10;AADbAAAADwAAAGRycy9kb3ducmV2LnhtbESPzW7CMBCE70h9B2uRuBUHaCMaMKiiVOJWfvoAq3iJ&#10;Q+J1FLsQeHqMVInjaGa+0cyXna3FmVpfOlYwGiYgiHOnSy4U/B6+X6cgfEDWWDsmBVfysFy89OaY&#10;aXfhHZ33oRARwj5DBSaEJpPS54Ys+qFriKN3dK3FEGVbSN3iJcJtLcdJkkqLJccFgw2tDOXV/s8q&#10;mCb2p6o+xltv326jd7P6cuvmpNSg333OQATqwjP8395oBZMUHl/iD5CL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pQm1TEAAAA2wAAAA8AAAAAAAAAAAAAAAAAmAIAAGRycy9k&#10;b3ducmV2LnhtbFBLBQYAAAAABAAEAPUAAACJAwAAAAA=&#10;" filled="f" stroked="f">
                  <v:textbox style="mso-fit-shape-to-text:t">
                    <w:txbxContent>
                      <w:p w:rsidR="00191FAF" w:rsidRPr="006C02E7" w:rsidRDefault="00191FAF" w:rsidP="00191FAF">
                        <w:r w:rsidRPr="00EF555F">
                          <w:rPr>
                            <w:position w:val="-14"/>
                          </w:rPr>
                          <w:object w:dxaOrig="300" w:dyaOrig="420">
                            <v:shape id="_x0000_i1066" type="#_x0000_t75" style="width:15pt;height:21pt" o:ole="">
                              <v:imagedata r:id="rId80" o:title=""/>
                            </v:shape>
                            <o:OLEObject Type="Embed" ProgID="Equation.DSMT4" ShapeID="_x0000_i1066" DrawAspect="Content" ObjectID="_1356335901" r:id="rId81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0832" behindDoc="0" locked="0" layoutInCell="1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-403860</wp:posOffset>
                </wp:positionV>
                <wp:extent cx="342900" cy="342900"/>
                <wp:effectExtent l="0" t="0" r="0" b="3810"/>
                <wp:wrapNone/>
                <wp:docPr id="26" name="Text Box 9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91FAF" w:rsidRDefault="00191FAF" w:rsidP="00191FAF">
                            <w:r>
                              <w:t>a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81" o:spid="_x0000_s1121" type="#_x0000_t202" style="position:absolute;margin-left:162pt;margin-top:-31.8pt;width:27pt;height:27pt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7vAxuAIAAMM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" filled="f" stroked="f">
                <v:textbox>
                  <w:txbxContent>
                    <w:p w:rsidR="00191FAF" w:rsidRDefault="00191FAF" w:rsidP="00191FAF">
                      <w:r>
                        <w:t>a)</w:t>
                      </w:r>
                    </w:p>
                  </w:txbxContent>
                </v:textbox>
              </v:shape>
            </w:pict>
          </mc:Fallback>
        </mc:AlternateContent>
      </w:r>
      <w:r w:rsidR="00E879FC">
        <w:rPr>
          <w:noProof/>
        </w:rPr>
        <w:pict>
          <v:shape id="_x0000_s2004" type="#_x0000_t75" style="position:absolute;margin-left:189pt;margin-top:-13.8pt;width:136.75pt;height:209.6pt;z-index:251639808;mso-position-horizontal-relative:text;mso-position-vertical-relative:text">
            <v:imagedata r:id="rId82" o:title=""/>
          </v:shape>
          <o:OLEObject Type="Embed" ProgID="Equation.DSMT4" ShapeID="_x0000_s2004" DrawAspect="Content" ObjectID="_1523961633" r:id="rId83"/>
        </w:pict>
      </w:r>
    </w:p>
    <w:p w:rsidR="00191FAF" w:rsidRDefault="00191FAF" w:rsidP="00191FAF"/>
    <w:p w:rsidR="00191FAF" w:rsidRDefault="00191FAF" w:rsidP="00191FAF"/>
    <w:p w:rsidR="00191FAF" w:rsidRDefault="00191FAF" w:rsidP="00191FAF">
      <w:r>
        <w:t>Bonus</w:t>
      </w:r>
    </w:p>
    <w:p w:rsidR="00627646" w:rsidRDefault="00191FAF" w:rsidP="00191FAF">
      <w:r>
        <w:t xml:space="preserve">  /</w:t>
      </w:r>
      <w:r w:rsidR="00FF461C">
        <w:t>10</w:t>
      </w:r>
    </w:p>
    <w:p w:rsidR="00191FAF" w:rsidRDefault="00191FAF"/>
    <w:p w:rsidR="00191FAF" w:rsidRDefault="00191FAF"/>
    <w:p w:rsidR="00191FAF" w:rsidRDefault="00191FAF"/>
    <w:p w:rsidR="00191FAF" w:rsidRDefault="00853D7D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22860</wp:posOffset>
                </wp:positionV>
                <wp:extent cx="2171700" cy="342900"/>
                <wp:effectExtent l="0" t="3810" r="0" b="0"/>
                <wp:wrapNone/>
                <wp:docPr id="25" name="Text Box 9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717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B5047" w:rsidRDefault="00FF461C" w:rsidP="002B5047">
                            <w:r>
                              <w:t>c</w:t>
                            </w:r>
                            <w:r w:rsidR="002B5047">
                              <w:t>)</w:t>
                            </w:r>
                            <w:r w:rsidRPr="00FF461C">
                              <w:rPr>
                                <w:noProof/>
                              </w:rPr>
                              <w:t xml:space="preserve"> </w:t>
                            </w:r>
                            <w:r>
                              <w:rPr>
                                <w:noProof/>
                              </w:rPr>
                              <w:t xml:space="preserve">  If the cable snaps </w:t>
                            </w:r>
                            <w:r w:rsidRPr="00FF461C">
                              <w:rPr>
                                <w:noProof/>
                                <w:position w:val="-14"/>
                              </w:rPr>
                              <w:object w:dxaOrig="880" w:dyaOrig="420">
                                <v:shape id="_x0000_i1067" type="#_x0000_t75" style="width:44pt;height:21pt" o:ole="">
                                  <v:imagedata r:id="rId84" o:title=""/>
                                </v:shape>
                                <o:OLEObject Type="Embed" ProgID="Equation.DSMT4" ShapeID="_x0000_i1067" DrawAspect="Content" ObjectID="_1523961663" r:id="rId85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85" o:spid="_x0000_s1122" type="#_x0000_t202" style="position:absolute;margin-left:315pt;margin-top:1.8pt;width:171pt;height:27pt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A7qbugIAAMQ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" filled="f" stroked="f">
                <v:textbox>
                  <w:txbxContent>
                    <w:p w:rsidR="002B5047" w:rsidRDefault="00FF461C" w:rsidP="002B5047">
                      <w:r>
                        <w:t>c</w:t>
                      </w:r>
                      <w:r w:rsidR="002B5047">
                        <w:t>)</w:t>
                      </w:r>
                      <w:r w:rsidRPr="00FF461C">
                        <w:rPr>
                          <w:noProof/>
                        </w:rPr>
                        <w:t xml:space="preserve"> </w:t>
                      </w:r>
                      <w:r>
                        <w:rPr>
                          <w:noProof/>
                        </w:rPr>
                        <w:t xml:space="preserve">  If the cable snaps </w:t>
                      </w:r>
                      <w:r w:rsidRPr="00FF461C">
                        <w:rPr>
                          <w:noProof/>
                          <w:position w:val="-14"/>
                        </w:rPr>
                        <w:object w:dxaOrig="880" w:dyaOrig="420">
                          <v:shape id="_x0000_i1067" type="#_x0000_t75" style="width:44pt;height:21pt" o:ole="">
                            <v:imagedata r:id="rId86" o:title=""/>
                          </v:shape>
                          <o:OLEObject Type="Embed" ProgID="Equation.DSMT4" ShapeID="_x0000_i1067" DrawAspect="Content" ObjectID="_1356335902" r:id="rId8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191FAF" w:rsidRDefault="00191FAF"/>
    <w:p w:rsidR="00627646" w:rsidRDefault="00E879FC">
      <w:r>
        <w:rPr>
          <w:noProof/>
        </w:rPr>
        <w:pict>
          <v:shape id="_x0000_s2011" type="#_x0000_t75" style="position:absolute;margin-left:342pt;margin-top:1.2pt;width:66.85pt;height:66.85pt;z-index:251644928">
            <v:imagedata r:id="rId88" o:title=""/>
          </v:shape>
          <o:OLEObject Type="Embed" ProgID="Equation.DSMT4" ShapeID="_x0000_s2011" DrawAspect="Content" ObjectID="_1523961634" r:id="rId89"/>
        </w:pict>
      </w:r>
    </w:p>
    <w:p w:rsidR="00627646" w:rsidRDefault="00627646">
      <w:pPr>
        <w:rPr>
          <w:noProof/>
        </w:rPr>
      </w:pPr>
    </w:p>
    <w:p w:rsidR="00F16042" w:rsidRDefault="00F16042"/>
    <w:p w:rsidR="0020459E" w:rsidRDefault="0020459E"/>
    <w:p w:rsidR="0020459E" w:rsidRDefault="0020459E"/>
    <w:p w:rsidR="00FF461C" w:rsidRDefault="00E879FC" w:rsidP="00FF461C">
      <w:r>
        <w:rPr>
          <w:noProof/>
        </w:rPr>
        <w:pict>
          <v:group id="_x0000_s2042" style="position:absolute;margin-left:9pt;margin-top:9.65pt;width:459pt;height:185.25pt;z-index:251645952" coordorigin="1620,8928" coordsize="9180,3705">
            <v:line id="_x0000_s1944" style="position:absolute;flip:y" from="3240,9603" to="5940,11224"/>
            <v:line id="_x0000_s1945" style="position:absolute" from="4564,10185" to="4682,10374"/>
            <v:line id="_x0000_s1946" style="position:absolute;flip:y" from="4571,9827" to="5111,10187"/>
            <v:line id="_x0000_s1947" style="position:absolute" from="5104,9825" to="5222,10013"/>
            <v:line id="_x0000_s1948" style="position:absolute" from="4282,9108" to="5722,11269">
              <v:stroke startarrow="block" endarrow="block"/>
            </v:line>
            <v:line id="_x0000_s1949" style="position:absolute;flip:y" from="5040,9378" to="6097,10008">
              <v:stroke endarrow="block"/>
            </v:line>
            <v:line id="_x0000_s1950" style="position:absolute;flip:x" from="2940,9283" to="3840,9823">
              <v:stroke startarrow="block" endarrow="block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951" type="#_x0000_t202" style="position:absolute;left:3468;top:8928;width:720;height:538" filled="f" stroked="f">
              <v:textbox style="mso-next-textbox:#_x0000_s1951">
                <w:txbxContent>
                  <w:p w:rsidR="006B6526" w:rsidRDefault="006B6526">
                    <w:r>
                      <w:t>(-)</w:t>
                    </w:r>
                  </w:p>
                </w:txbxContent>
              </v:textbox>
            </v:shape>
            <v:shape id="_x0000_s1952" type="#_x0000_t202" style="position:absolute;left:2635;top:9363;width:720;height:480" filled="f" stroked="f">
              <v:textbox style="mso-next-textbox:#_x0000_s1952">
                <w:txbxContent>
                  <w:p w:rsidR="006B6526" w:rsidRDefault="006B6526" w:rsidP="00066B91">
                    <w:r>
                      <w:t>(+)</w:t>
                    </w:r>
                  </w:p>
                </w:txbxContent>
              </v:textbox>
            </v:shape>
            <v:shape id="_x0000_s1953" type="#_x0000_t202" style="position:absolute;left:4312;top:9135;width:609;height:544;mso-wrap-style:none" filled="f" stroked="f">
              <v:textbox style="mso-next-textbox:#_x0000_s1953;mso-fit-shape-to-text:t">
                <w:txbxContent>
                  <w:p w:rsidR="006B6526" w:rsidRDefault="00B2140E" w:rsidP="00066B91">
                    <w:r w:rsidRPr="00066B91">
                      <w:rPr>
                        <w:position w:val="-12"/>
                      </w:rPr>
                      <w:object w:dxaOrig="320" w:dyaOrig="400">
                        <v:shape id="_x0000_i1039" type="#_x0000_t75" style="width:16pt;height:20pt" o:ole="">
                          <v:imagedata r:id="rId90" o:title=""/>
                        </v:shape>
                        <o:OLEObject Type="Embed" ProgID="Equation.DSMT4" ShapeID="_x0000_i1039" DrawAspect="Content" ObjectID="_1523961635" r:id="rId91"/>
                      </w:object>
                    </w:r>
                  </w:p>
                </w:txbxContent>
              </v:textbox>
            </v:shape>
            <v:shape id="_x0000_s1954" type="#_x0000_t202" style="position:absolute;left:5827;top:9480;width:609;height:564;mso-wrap-style:none" filled="f" stroked="f">
              <v:textbox style="mso-next-textbox:#_x0000_s1954;mso-fit-shape-to-text:t">
                <w:txbxContent>
                  <w:p w:rsidR="006B6526" w:rsidRDefault="00B2140E" w:rsidP="00066B91">
                    <w:r w:rsidRPr="00066B91">
                      <w:rPr>
                        <w:position w:val="-14"/>
                      </w:rPr>
                      <w:object w:dxaOrig="320" w:dyaOrig="420">
                        <v:shape id="_x0000_i1040" type="#_x0000_t75" style="width:16pt;height:21pt" o:ole="">
                          <v:imagedata r:id="rId92" o:title=""/>
                        </v:shape>
                        <o:OLEObject Type="Embed" ProgID="Equation.DSMT4" ShapeID="_x0000_i1040" DrawAspect="Content" ObjectID="_1523961636" r:id="rId93"/>
                      </w:object>
                    </w:r>
                  </w:p>
                </w:txbxContent>
              </v:textbox>
            </v:shape>
            <v:line id="_x0000_s1955" style="position:absolute;flip:x" from="4860,10008" to="4860,11808">
              <v:stroke dashstyle="dash" endarrow="block"/>
            </v:line>
            <v:shape id="_x0000_s1956" type="#_x0000_t202" style="position:absolute;left:5040;top:10008;width:2929;height:1304;mso-wrap-style:none" filled="f" stroked="f">
              <v:textbox style="mso-next-textbox:#_x0000_s1956;mso-fit-shape-to-text:t">
                <w:txbxContent>
                  <w:p w:rsidR="006B6526" w:rsidRDefault="00B2140E" w:rsidP="00066B91">
                    <w:r w:rsidRPr="00066B91">
                      <w:rPr>
                        <w:position w:val="-50"/>
                      </w:rPr>
                      <w:object w:dxaOrig="2640" w:dyaOrig="1160">
                        <v:shape id="_x0000_i1041" type="#_x0000_t75" style="width:132pt;height:58pt" o:ole="">
                          <v:imagedata r:id="rId94" o:title=""/>
                        </v:shape>
                        <o:OLEObject Type="Embed" ProgID="Equation.DSMT4" ShapeID="_x0000_i1041" DrawAspect="Content" ObjectID="_1523961637" r:id="rId95"/>
                      </w:object>
                    </w:r>
                  </w:p>
                </w:txbxContent>
              </v:textbox>
            </v:shape>
            <v:shape id="_x0000_s1957" type="#_x0000_t202" style="position:absolute;left:4837;top:10530;width:489;height:423;mso-wrap-style:none" filled="f" stroked="f">
              <v:fill opacity="58982f"/>
              <v:textbox style="mso-next-textbox:#_x0000_s1957;mso-fit-shape-to-text:t">
                <w:txbxContent>
                  <w:p w:rsidR="006B6526" w:rsidRDefault="006B6526" w:rsidP="000A2CFB">
                    <w:r w:rsidRPr="000A2CFB">
                      <w:rPr>
                        <w:position w:val="-6"/>
                      </w:rPr>
                      <w:object w:dxaOrig="200" w:dyaOrig="279">
                        <v:shape id="_x0000_i1042" type="#_x0000_t75" style="width:10pt;height:13.95pt" o:ole="">
                          <v:imagedata r:id="rId96" o:title=""/>
                        </v:shape>
                        <o:OLEObject Type="Embed" ProgID="Equation.DSMT4" ShapeID="_x0000_i1042" DrawAspect="Content" ObjectID="_1523961638" r:id="rId97"/>
                      </w:object>
                    </w:r>
                  </w:p>
                </w:txbxContent>
              </v:textbox>
            </v:shape>
            <v:shape id="_x0000_s1958" type="#_x0000_t202" style="position:absolute;left:1620;top:11268;width:2249;height:904;mso-wrap-style:none" filled="f" stroked="f">
              <v:textbox style="mso-next-textbox:#_x0000_s1958;mso-fit-shape-to-text:t">
                <w:txbxContent>
                  <w:p w:rsidR="006B6526" w:rsidRDefault="00876EBB" w:rsidP="000A2CFB">
                    <w:r w:rsidRPr="000A2CFB">
                      <w:rPr>
                        <w:position w:val="-32"/>
                      </w:rPr>
                      <w:object w:dxaOrig="1960" w:dyaOrig="760">
                        <v:shape id="_x0000_i1043" type="#_x0000_t75" style="width:98pt;height:38pt" o:ole="">
                          <v:imagedata r:id="rId98" o:title=""/>
                        </v:shape>
                        <o:OLEObject Type="Embed" ProgID="Equation.DSMT4" ShapeID="_x0000_i1043" DrawAspect="Content" ObjectID="_1523961639" r:id="rId99"/>
                      </w:object>
                    </w:r>
                  </w:p>
                </w:txbxContent>
              </v:textbox>
            </v:shape>
            <v:shape id="_x0000_s1959" type="#_x0000_t202" style="position:absolute;left:5040;top:11628;width:1729;height:944;mso-wrap-style:none" filled="f" stroked="f">
              <v:textbox style="mso-next-textbox:#_x0000_s1959;mso-fit-shape-to-text:t">
                <w:txbxContent>
                  <w:p w:rsidR="006B6526" w:rsidRDefault="00A94632" w:rsidP="00276378">
                    <w:r w:rsidRPr="00B2140E">
                      <w:rPr>
                        <w:position w:val="-34"/>
                      </w:rPr>
                      <w:object w:dxaOrig="1440" w:dyaOrig="800">
                        <v:shape id="_x0000_i1044" type="#_x0000_t75" style="width:1in;height:40pt" o:ole="">
                          <v:imagedata r:id="rId100" o:title=""/>
                        </v:shape>
                        <o:OLEObject Type="Embed" ProgID="Equation.DSMT4" ShapeID="_x0000_i1044" DrawAspect="Content" ObjectID="_1523961640" r:id="rId101"/>
                      </w:object>
                    </w:r>
                  </w:p>
                </w:txbxContent>
              </v:textbox>
            </v:shape>
            <v:line id="_x0000_s2012" style="position:absolute;flip:x" from="4860,11178" to="5760,11808">
              <v:stroke endarrow="block"/>
            </v:line>
            <v:shape id="_x0000_s2015" type="#_x0000_t202" style="position:absolute;left:8280;top:9288;width:1800;height:456" filled="f" stroked="f">
              <v:textbox>
                <w:txbxContent>
                  <w:p w:rsidR="00A94632" w:rsidRDefault="00A94632" w:rsidP="00A94632">
                    <w:pPr>
                      <w:tabs>
                        <w:tab w:val="left" w:pos="1332"/>
                      </w:tabs>
                      <w:rPr>
                        <w:noProof/>
                      </w:rPr>
                    </w:pPr>
                    <w:r>
                      <w:rPr>
                        <w:noProof/>
                      </w:rPr>
                      <w:t>Friction Force</w:t>
                    </w:r>
                  </w:p>
                </w:txbxContent>
              </v:textbox>
            </v:shape>
            <v:shape id="_x0000_s2016" type="#_x0000_t75" style="position:absolute;left:8460;top:9648;width:1755;height:1155">
              <v:imagedata r:id="rId102" o:title=""/>
            </v:shape>
            <v:shape id="_x0000_s2017" type="#_x0000_t202" style="position:absolute;left:8280;top:11088;width:1800;height:456" filled="f" stroked="f">
              <v:textbox>
                <w:txbxContent>
                  <w:p w:rsidR="00A94632" w:rsidRDefault="00A94632" w:rsidP="00A94632">
                    <w:pPr>
                      <w:tabs>
                        <w:tab w:val="left" w:pos="1332"/>
                      </w:tabs>
                      <w:rPr>
                        <w:noProof/>
                      </w:rPr>
                    </w:pPr>
                    <w:r>
                      <w:rPr>
                        <w:noProof/>
                      </w:rPr>
                      <w:t xml:space="preserve">Acceleraton </w:t>
                    </w:r>
                  </w:p>
                </w:txbxContent>
              </v:textbox>
            </v:shape>
            <v:shape id="_x0000_s2018" type="#_x0000_t75" style="position:absolute;left:8460;top:11448;width:2340;height:1185">
              <v:imagedata r:id="rId103" o:title=""/>
            </v:shape>
          </v:group>
          <o:OLEObject Type="Embed" ProgID="Equation.DSMT4" ShapeID="_x0000_s2016" DrawAspect="Content" ObjectID="_1523961641" r:id="rId104"/>
          <o:OLEObject Type="Embed" ProgID="Equation.DSMT4" ShapeID="_x0000_s2018" DrawAspect="Content" ObjectID="_1523961642" r:id="rId105"/>
        </w:pict>
      </w:r>
    </w:p>
    <w:p w:rsidR="00FF461C" w:rsidRDefault="00A12B2D" w:rsidP="00FF461C">
      <w:r>
        <w:t>8</w:t>
      </w:r>
      <w:r w:rsidR="00FF461C" w:rsidRPr="00876EBB">
        <w:t>)</w:t>
      </w:r>
    </w:p>
    <w:p w:rsidR="00FF461C" w:rsidRDefault="00FF461C" w:rsidP="00FF461C"/>
    <w:p w:rsidR="00FF461C" w:rsidRDefault="00FF461C" w:rsidP="00FF461C"/>
    <w:p w:rsidR="0020459E" w:rsidRDefault="00FF461C" w:rsidP="00FF461C">
      <w:r>
        <w:t>/8</w:t>
      </w:r>
    </w:p>
    <w:p w:rsidR="00FF461C" w:rsidRDefault="00FF461C"/>
    <w:p w:rsidR="00FF461C" w:rsidRDefault="00FF461C"/>
    <w:p w:rsidR="00FF461C" w:rsidRDefault="00FF461C"/>
    <w:p w:rsidR="00FF461C" w:rsidRDefault="00FF461C"/>
    <w:p w:rsidR="00FF461C" w:rsidRDefault="00FF461C"/>
    <w:p w:rsidR="00FF461C" w:rsidRDefault="00FF461C"/>
    <w:p w:rsidR="00FF461C" w:rsidRDefault="00FF461C"/>
    <w:p w:rsidR="00FF461C" w:rsidRDefault="00FF461C"/>
    <w:p w:rsidR="00FF461C" w:rsidRDefault="00FF461C"/>
    <w:p w:rsidR="00A94632" w:rsidRDefault="00A94632" w:rsidP="00A94632">
      <w:pPr>
        <w:tabs>
          <w:tab w:val="left" w:pos="1332"/>
        </w:tabs>
        <w:rPr>
          <w:noProof/>
        </w:rPr>
      </w:pPr>
      <w:r w:rsidRPr="00A94632">
        <w:rPr>
          <w:noProof/>
        </w:rPr>
        <w:t xml:space="preserve"> </w:t>
      </w:r>
    </w:p>
    <w:p w:rsidR="0020459E" w:rsidRDefault="00A94632" w:rsidP="00A94632">
      <w:r>
        <w:br w:type="page"/>
      </w:r>
    </w:p>
    <w:p w:rsidR="00A94632" w:rsidRDefault="00E879FC" w:rsidP="00A94632">
      <w:r>
        <w:rPr>
          <w:noProof/>
        </w:rPr>
        <w:lastRenderedPageBreak/>
        <w:pict>
          <v:shape id="_x0000_s2041" type="#_x0000_t75" style="position:absolute;margin-left:306pt;margin-top:-4.8pt;width:63.2pt;height:93.35pt;z-index:251661312">
            <v:imagedata r:id="rId106" o:title=""/>
          </v:shape>
          <o:OLEObject Type="Embed" ProgID="Equation.DSMT4" ShapeID="_x0000_s2041" DrawAspect="Content" ObjectID="_1523961643" r:id="rId107"/>
        </w:pict>
      </w:r>
      <w:r w:rsidR="00853D7D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1709420</wp:posOffset>
                </wp:positionH>
                <wp:positionV relativeFrom="paragraph">
                  <wp:posOffset>70485</wp:posOffset>
                </wp:positionV>
                <wp:extent cx="386715" cy="345440"/>
                <wp:effectExtent l="4445" t="3810" r="0" b="3175"/>
                <wp:wrapNone/>
                <wp:docPr id="24" name="Text Box 10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6715" cy="345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94632" w:rsidRDefault="00A94632" w:rsidP="00A94632">
                            <w:r w:rsidRPr="00066B91">
                              <w:rPr>
                                <w:position w:val="-12"/>
                              </w:rPr>
                              <w:object w:dxaOrig="320" w:dyaOrig="400">
                                <v:shape id="_x0000_i1068" type="#_x0000_t75" style="width:16pt;height:20pt" o:ole="">
                                  <v:imagedata r:id="rId90" o:title=""/>
                                </v:shape>
                                <o:OLEObject Type="Embed" ProgID="Equation.DSMT4" ShapeID="_x0000_i1068" DrawAspect="Content" ObjectID="_1523961664" r:id="rId10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06" o:spid="_x0000_s1123" type="#_x0000_t202" style="position:absolute;margin-left:134.6pt;margin-top:5.55pt;width:30.45pt;height:27.2pt;z-index:2516551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" filled="f" stroked="f">
                <v:textbox style="mso-fit-shape-to-text:t">
                  <w:txbxContent>
                    <w:p w:rsidR="00A94632" w:rsidRDefault="00A94632" w:rsidP="00A94632">
                      <w:r w:rsidRPr="00066B91">
                        <w:rPr>
                          <w:position w:val="-12"/>
                        </w:rPr>
                        <w:object w:dxaOrig="320" w:dyaOrig="400">
                          <v:shape id="_x0000_i1068" type="#_x0000_t75" style="width:16pt;height:20pt" o:ole="">
                            <v:imagedata r:id="rId109" o:title=""/>
                          </v:shape>
                          <o:OLEObject Type="Embed" ProgID="Equation.DSMT4" ShapeID="_x0000_i1068" DrawAspect="Content" ObjectID="_1356335903" r:id="rId11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853D7D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1173480</wp:posOffset>
                </wp:positionH>
                <wp:positionV relativeFrom="paragraph">
                  <wp:posOffset>-60960</wp:posOffset>
                </wp:positionV>
                <wp:extent cx="457200" cy="341630"/>
                <wp:effectExtent l="1905" t="0" r="0" b="0"/>
                <wp:wrapNone/>
                <wp:docPr id="23" name="Text Box 10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16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94632" w:rsidRDefault="00A94632" w:rsidP="00A94632">
                            <w:r>
                              <w:t>(-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04" o:spid="_x0000_s1124" type="#_x0000_t202" style="position:absolute;margin-left:92.4pt;margin-top:-4.8pt;width:36pt;height:26.9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" filled="f" stroked="f">
                <v:textbox>
                  <w:txbxContent>
                    <w:p w:rsidR="00A94632" w:rsidRDefault="00A94632" w:rsidP="00A94632">
                      <w:r>
                        <w:t>(-)</w:t>
                      </w:r>
                    </w:p>
                  </w:txbxContent>
                </v:textbox>
              </v:shape>
            </w:pict>
          </mc:Fallback>
        </mc:AlternateContent>
      </w:r>
      <w:r w:rsidR="00853D7D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838200</wp:posOffset>
                </wp:positionH>
                <wp:positionV relativeFrom="paragraph">
                  <wp:posOffset>164465</wp:posOffset>
                </wp:positionV>
                <wp:extent cx="571500" cy="342900"/>
                <wp:effectExtent l="38100" t="59690" r="38100" b="54610"/>
                <wp:wrapNone/>
                <wp:docPr id="22" name="Line 10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7150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03" o:spid="_x0000_s1026" style="position:absolute;flip:x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6pt,12.95pt" to="111pt,3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">
                <v:stroke startarrow="block" endarrow="block"/>
              </v:line>
            </w:pict>
          </mc:Fallback>
        </mc:AlternateContent>
      </w:r>
      <w:r w:rsidR="00853D7D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1690370</wp:posOffset>
                </wp:positionH>
                <wp:positionV relativeFrom="paragraph">
                  <wp:posOffset>53340</wp:posOffset>
                </wp:positionV>
                <wp:extent cx="914400" cy="1372235"/>
                <wp:effectExtent l="52070" t="43815" r="52705" b="41275"/>
                <wp:wrapNone/>
                <wp:docPr id="21" name="Line 10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13722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01" o:spid="_x0000_s1026" style="position:absolute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3.1pt,4.2pt" to="205.1pt,11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">
                <v:stroke startarrow="block" endarrow="block"/>
              </v:line>
            </w:pict>
          </mc:Fallback>
        </mc:AlternateContent>
      </w:r>
      <w:r w:rsidR="00A12B2D">
        <w:t>9</w:t>
      </w:r>
      <w:r w:rsidR="00A94632">
        <w:t>)</w:t>
      </w:r>
    </w:p>
    <w:p w:rsidR="00A94632" w:rsidRDefault="00853D7D" w:rsidP="00A94632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644525</wp:posOffset>
                </wp:positionH>
                <wp:positionV relativeFrom="paragraph">
                  <wp:posOffset>40005</wp:posOffset>
                </wp:positionV>
                <wp:extent cx="457200" cy="304800"/>
                <wp:effectExtent l="0" t="1905" r="3175" b="0"/>
                <wp:wrapNone/>
                <wp:docPr id="20" name="Text Box 10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94632" w:rsidRDefault="00A94632" w:rsidP="00A94632">
                            <w:r>
                              <w:t>(+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05" o:spid="_x0000_s1125" type="#_x0000_t202" style="position:absolute;margin-left:50.75pt;margin-top:3.15pt;width:36pt;height:24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" filled="f" stroked="f">
                <v:textbox>
                  <w:txbxContent>
                    <w:p w:rsidR="00A94632" w:rsidRDefault="00A94632" w:rsidP="00A94632">
                      <w:r>
                        <w:t>(+)</w:t>
                      </w:r>
                    </w:p>
                  </w:txbxContent>
                </v:textbox>
              </v:shape>
            </w:pict>
          </mc:Fallback>
        </mc:AlternateContent>
      </w:r>
    </w:p>
    <w:p w:rsidR="00A94632" w:rsidRDefault="00853D7D" w:rsidP="00A94632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2212340</wp:posOffset>
                </wp:positionH>
                <wp:positionV relativeFrom="paragraph">
                  <wp:posOffset>158115</wp:posOffset>
                </wp:positionV>
                <wp:extent cx="74930" cy="119380"/>
                <wp:effectExtent l="12065" t="5715" r="8255" b="8255"/>
                <wp:wrapNone/>
                <wp:docPr id="19" name="Line 10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4930" cy="1193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00" o:spid="_x0000_s1026" style="position:absolute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4.2pt,12.45pt" to="180.1pt,2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"/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>
                <wp:simplePos x="0" y="0"/>
                <wp:positionH relativeFrom="column">
                  <wp:posOffset>1873885</wp:posOffset>
                </wp:positionH>
                <wp:positionV relativeFrom="paragraph">
                  <wp:posOffset>159385</wp:posOffset>
                </wp:positionV>
                <wp:extent cx="342900" cy="228600"/>
                <wp:effectExtent l="6985" t="6985" r="12065" b="12065"/>
                <wp:wrapNone/>
                <wp:docPr id="18" name="Line 9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4290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999" o:spid="_x0000_s1026" style="position:absolute;flip:y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7.55pt,12.55pt" to="174.55pt,3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"/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>
                <wp:simplePos x="0" y="0"/>
                <wp:positionH relativeFrom="column">
                  <wp:posOffset>1028700</wp:posOffset>
                </wp:positionH>
                <wp:positionV relativeFrom="paragraph">
                  <wp:posOffset>17145</wp:posOffset>
                </wp:positionV>
                <wp:extent cx="1714500" cy="1029335"/>
                <wp:effectExtent l="9525" t="7620" r="9525" b="10795"/>
                <wp:wrapNone/>
                <wp:docPr id="17" name="Line 9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714500" cy="10293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997" o:spid="_x0000_s1026" style="position:absolute;flip:y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1pt,1.35pt" to="3in,8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"/>
            </w:pict>
          </mc:Fallback>
        </mc:AlternateContent>
      </w:r>
    </w:p>
    <w:p w:rsidR="00A94632" w:rsidRDefault="00853D7D" w:rsidP="00A94632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99060</wp:posOffset>
                </wp:positionV>
                <wp:extent cx="0" cy="1143000"/>
                <wp:effectExtent l="57150" t="13335" r="57150" b="15240"/>
                <wp:wrapNone/>
                <wp:docPr id="16" name="Line 10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0" cy="11430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08" o:spid="_x0000_s1026" style="position:absolute;flip:x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2pt,7.8pt" to="162pt,9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">
                <v:stroke dashstyle="dash" endarrow="block"/>
              </v:line>
            </w:pict>
          </mc:Fallback>
        </mc:AlternateContent>
      </w:r>
      <w:r w:rsidR="00A94632">
        <w:t>/8</w:t>
      </w:r>
    </w:p>
    <w:p w:rsidR="00A94632" w:rsidRDefault="00853D7D" w:rsidP="00A94632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>
                <wp:simplePos x="0" y="0"/>
                <wp:positionH relativeFrom="column">
                  <wp:posOffset>1869440</wp:posOffset>
                </wp:positionH>
                <wp:positionV relativeFrom="paragraph">
                  <wp:posOffset>36195</wp:posOffset>
                </wp:positionV>
                <wp:extent cx="74930" cy="120015"/>
                <wp:effectExtent l="12065" t="7620" r="8255" b="5715"/>
                <wp:wrapNone/>
                <wp:docPr id="15" name="Line 9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4930" cy="12001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998" o:spid="_x0000_s1026" style="position:absolute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7.2pt,2.85pt" to="153.1pt,1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"/>
            </w:pict>
          </mc:Fallback>
        </mc:AlternateContent>
      </w:r>
    </w:p>
    <w:p w:rsidR="00A94632" w:rsidRDefault="00853D7D" w:rsidP="00A94632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2042795</wp:posOffset>
                </wp:positionH>
                <wp:positionV relativeFrom="paragraph">
                  <wp:posOffset>80010</wp:posOffset>
                </wp:positionV>
                <wp:extent cx="310515" cy="268605"/>
                <wp:effectExtent l="4445" t="3810" r="0" b="3810"/>
                <wp:wrapNone/>
                <wp:docPr id="14" name="Text Box 10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" cy="268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>
                                  <a:alpha val="89999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94632" w:rsidRDefault="00A94632" w:rsidP="00A94632">
                            <w:r w:rsidRPr="000A2CFB">
                              <w:rPr>
                                <w:position w:val="-6"/>
                              </w:rPr>
                              <w:object w:dxaOrig="200" w:dyaOrig="279">
                                <v:shape id="_x0000_i1069" type="#_x0000_t75" style="width:10pt;height:13.95pt" o:ole="">
                                  <v:imagedata r:id="rId96" o:title=""/>
                                </v:shape>
                                <o:OLEObject Type="Embed" ProgID="Equation.DSMT4" ShapeID="_x0000_i1069" DrawAspect="Content" ObjectID="_1523961665" r:id="rId11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10" o:spid="_x0000_s1126" type="#_x0000_t202" style="position:absolute;margin-left:160.85pt;margin-top:6.3pt;width:24.45pt;height:21.15pt;z-index:2516572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" filled="f" stroked="f">
                <v:fill opacity="58853f"/>
                <v:textbox style="mso-fit-shape-to-text:t">
                  <w:txbxContent>
                    <w:p w:rsidR="00A94632" w:rsidRDefault="00A94632" w:rsidP="00A94632">
                      <w:r w:rsidRPr="000A2CFB">
                        <w:rPr>
                          <w:position w:val="-6"/>
                        </w:rPr>
                        <w:object w:dxaOrig="200" w:dyaOrig="279">
                          <v:shape id="_x0000_i1069" type="#_x0000_t75" style="width:10pt;height:13.95pt" o:ole="">
                            <v:imagedata r:id="rId112" o:title=""/>
                          </v:shape>
                          <o:OLEObject Type="Embed" ProgID="Equation.DSMT4" ShapeID="_x0000_i1069" DrawAspect="Content" ObjectID="_1356335904" r:id="rId11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A94632" w:rsidRDefault="00E879FC" w:rsidP="00A94632">
      <w:r>
        <w:rPr>
          <w:noProof/>
        </w:rPr>
        <w:pict>
          <v:shape id="_x0000_s2043" type="#_x0000_t75" style="position:absolute;margin-left:306pt;margin-top:11.4pt;width:121.25pt;height:66pt;z-index:251662336">
            <v:imagedata r:id="rId114" o:title=""/>
          </v:shape>
          <o:OLEObject Type="Embed" ProgID="Equation.DSMT4" ShapeID="_x0000_s2043" DrawAspect="Content" ObjectID="_1523961644" r:id="rId115"/>
        </w:pict>
      </w:r>
    </w:p>
    <w:p w:rsidR="00A94632" w:rsidRDefault="00853D7D" w:rsidP="00A94632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140970</wp:posOffset>
                </wp:positionV>
                <wp:extent cx="571500" cy="400050"/>
                <wp:effectExtent l="47625" t="7620" r="9525" b="49530"/>
                <wp:wrapNone/>
                <wp:docPr id="13" name="Line 10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71500" cy="4000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13" o:spid="_x0000_s1026" style="position:absolute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2pt,11.1pt" to="207pt,4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">
                <v:stroke endarrow="block"/>
              </v:line>
            </w:pict>
          </mc:Fallback>
        </mc:AlternateContent>
      </w:r>
    </w:p>
    <w:p w:rsidR="00A94632" w:rsidRDefault="00853D7D" w:rsidP="00A94632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22860</wp:posOffset>
                </wp:positionV>
                <wp:extent cx="1491615" cy="574040"/>
                <wp:effectExtent l="0" t="3810" r="635" b="3175"/>
                <wp:wrapNone/>
                <wp:docPr id="12" name="Text Box 10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91615" cy="574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94632" w:rsidRDefault="00A94632" w:rsidP="00A94632">
                            <w:r w:rsidRPr="000A2CFB">
                              <w:rPr>
                                <w:position w:val="-32"/>
                              </w:rPr>
                              <w:object w:dxaOrig="2060" w:dyaOrig="760">
                                <v:shape id="_x0000_i1070" type="#_x0000_t75" style="width:103pt;height:38pt" o:ole="">
                                  <v:imagedata r:id="rId116" o:title=""/>
                                </v:shape>
                                <o:OLEObject Type="Embed" ProgID="Equation.DSMT4" ShapeID="_x0000_i1070" DrawAspect="Content" ObjectID="_1523961666" r:id="rId11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11" o:spid="_x0000_s1127" type="#_x0000_t202" style="position:absolute;margin-left:0;margin-top:1.8pt;width:117.45pt;height:45.2pt;z-index:2516582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" filled="f" stroked="f">
                <v:textbox style="mso-fit-shape-to-text:t">
                  <w:txbxContent>
                    <w:p w:rsidR="00A94632" w:rsidRDefault="00A94632" w:rsidP="00A94632">
                      <w:r w:rsidRPr="000A2CFB">
                        <w:rPr>
                          <w:position w:val="-32"/>
                        </w:rPr>
                        <w:object w:dxaOrig="2060" w:dyaOrig="760">
                          <v:shape id="_x0000_i1070" type="#_x0000_t75" style="width:103pt;height:38pt" o:ole="">
                            <v:imagedata r:id="rId118" o:title=""/>
                          </v:shape>
                          <o:OLEObject Type="Embed" ProgID="Equation.DSMT4" ShapeID="_x0000_i1070" DrawAspect="Content" ObjectID="_1356335905" r:id="rId11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A94632" w:rsidRDefault="00853D7D" w:rsidP="00A94632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76200</wp:posOffset>
                </wp:positionV>
                <wp:extent cx="1414780" cy="865505"/>
                <wp:effectExtent l="0" t="0" r="3810" b="635"/>
                <wp:wrapNone/>
                <wp:docPr id="11" name="Text Box 10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14780" cy="8655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94632" w:rsidRDefault="00A94632" w:rsidP="00A94632">
                            <w:r w:rsidRPr="00A94632">
                              <w:rPr>
                                <w:position w:val="-52"/>
                              </w:rPr>
                              <w:object w:dxaOrig="1939" w:dyaOrig="1219">
                                <v:shape id="_x0000_i1071" type="#_x0000_t75" style="width:96.95pt;height:60.95pt" o:ole="">
                                  <v:imagedata r:id="rId120" o:title=""/>
                                </v:shape>
                                <o:OLEObject Type="Embed" ProgID="Equation.DSMT4" ShapeID="_x0000_i1071" DrawAspect="Content" ObjectID="_1523961667" r:id="rId12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12" o:spid="_x0000_s1128" type="#_x0000_t202" style="position:absolute;margin-left:171pt;margin-top:6pt;width:111.4pt;height:68.15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" filled="f" stroked="f">
                <v:textbox style="mso-fit-shape-to-text:t">
                  <w:txbxContent>
                    <w:p w:rsidR="00A94632" w:rsidRDefault="00A94632" w:rsidP="00A94632">
                      <w:r w:rsidRPr="00A94632">
                        <w:rPr>
                          <w:position w:val="-52"/>
                        </w:rPr>
                        <w:object w:dxaOrig="1939" w:dyaOrig="1219">
                          <v:shape id="_x0000_i1071" type="#_x0000_t75" style="width:96.95pt;height:60.95pt" o:ole="">
                            <v:imagedata r:id="rId122" o:title=""/>
                          </v:shape>
                          <o:OLEObject Type="Embed" ProgID="Equation.DSMT4" ShapeID="_x0000_i1071" DrawAspect="Content" ObjectID="_1356335906" r:id="rId12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A94632" w:rsidRDefault="00A94632" w:rsidP="00A94632"/>
    <w:p w:rsidR="00A94632" w:rsidRDefault="00A94632" w:rsidP="00A94632"/>
    <w:p w:rsidR="00A94632" w:rsidRDefault="00A94632" w:rsidP="00A94632"/>
    <w:p w:rsidR="00A94632" w:rsidRDefault="00A94632" w:rsidP="00A94632"/>
    <w:p w:rsidR="00DB6303" w:rsidRDefault="00E879FC" w:rsidP="00A94632">
      <w:r>
        <w:rPr>
          <w:noProof/>
        </w:rPr>
        <w:pict>
          <v:group id="_x0000_s2044" style="position:absolute;margin-left:0;margin-top:9pt;width:459pt;height:185.25pt;z-index:251663360" coordorigin="1620,8928" coordsize="9180,3705">
            <v:line id="_x0000_s2045" style="position:absolute;flip:y" from="3240,9603" to="5940,11224"/>
            <v:line id="_x0000_s2046" style="position:absolute" from="4564,10185" to="4682,10374"/>
            <v:line id="_x0000_s2047" style="position:absolute;flip:y" from="4571,9827" to="5111,10187"/>
            <v:line id="_x0000_s2048" style="position:absolute" from="5104,9825" to="5222,10013"/>
            <v:line id="_x0000_s2049" style="position:absolute" from="4282,9108" to="5722,11269">
              <v:stroke startarrow="block" endarrow="block"/>
            </v:line>
            <v:line id="_x0000_s2050" style="position:absolute;flip:y" from="5040,9378" to="6097,10008">
              <v:stroke endarrow="block"/>
            </v:line>
            <v:line id="_x0000_s2051" style="position:absolute;flip:x" from="2940,9283" to="3840,9823">
              <v:stroke startarrow="block" endarrow="block"/>
            </v:line>
            <v:shape id="_x0000_s2052" type="#_x0000_t202" style="position:absolute;left:3468;top:8928;width:720;height:538" filled="f" stroked="f">
              <v:textbox style="mso-next-textbox:#_x0000_s2052">
                <w:txbxContent>
                  <w:p w:rsidR="00721AD7" w:rsidRDefault="00721AD7" w:rsidP="00721AD7">
                    <w:r>
                      <w:t>(+)</w:t>
                    </w:r>
                  </w:p>
                </w:txbxContent>
              </v:textbox>
            </v:shape>
            <v:shape id="_x0000_s2053" type="#_x0000_t202" style="position:absolute;left:2635;top:9363;width:720;height:480" filled="f" stroked="f">
              <v:textbox style="mso-next-textbox:#_x0000_s2053">
                <w:txbxContent>
                  <w:p w:rsidR="00721AD7" w:rsidRDefault="00721AD7" w:rsidP="00721AD7">
                    <w:r>
                      <w:t>(–)</w:t>
                    </w:r>
                  </w:p>
                </w:txbxContent>
              </v:textbox>
            </v:shape>
            <v:shape id="_x0000_s2054" type="#_x0000_t202" style="position:absolute;left:4312;top:9135;width:609;height:544;mso-wrap-style:none" filled="f" stroked="f">
              <v:textbox style="mso-next-textbox:#_x0000_s2054;mso-fit-shape-to-text:t">
                <w:txbxContent>
                  <w:p w:rsidR="00721AD7" w:rsidRDefault="00721AD7" w:rsidP="00721AD7">
                    <w:r w:rsidRPr="00066B91">
                      <w:rPr>
                        <w:position w:val="-12"/>
                      </w:rPr>
                      <w:object w:dxaOrig="320" w:dyaOrig="400">
                        <v:shape id="_x0000_i1049" type="#_x0000_t75" style="width:16pt;height:20pt" o:ole="">
                          <v:imagedata r:id="rId90" o:title=""/>
                        </v:shape>
                        <o:OLEObject Type="Embed" ProgID="Equation.DSMT4" ShapeID="_x0000_i1049" DrawAspect="Content" ObjectID="_1523961645" r:id="rId124"/>
                      </w:object>
                    </w:r>
                  </w:p>
                </w:txbxContent>
              </v:textbox>
            </v:shape>
            <v:shape id="_x0000_s2055" type="#_x0000_t202" style="position:absolute;left:5827;top:9480;width:609;height:564;mso-wrap-style:none" filled="f" stroked="f">
              <v:textbox style="mso-next-textbox:#_x0000_s2055;mso-fit-shape-to-text:t">
                <w:txbxContent>
                  <w:p w:rsidR="00721AD7" w:rsidRDefault="00721AD7" w:rsidP="00721AD7">
                    <w:r w:rsidRPr="00066B91">
                      <w:rPr>
                        <w:position w:val="-14"/>
                      </w:rPr>
                      <w:object w:dxaOrig="320" w:dyaOrig="420">
                        <v:shape id="_x0000_i1050" type="#_x0000_t75" style="width:16pt;height:21pt" o:ole="">
                          <v:imagedata r:id="rId92" o:title=""/>
                        </v:shape>
                        <o:OLEObject Type="Embed" ProgID="Equation.DSMT4" ShapeID="_x0000_i1050" DrawAspect="Content" ObjectID="_1523961646" r:id="rId125"/>
                      </w:object>
                    </w:r>
                  </w:p>
                </w:txbxContent>
              </v:textbox>
            </v:shape>
            <v:line id="_x0000_s2056" style="position:absolute;flip:x" from="4860,10008" to="4860,11808">
              <v:stroke dashstyle="dash" endarrow="block"/>
            </v:line>
            <v:shape id="_x0000_s2057" type="#_x0000_t202" style="position:absolute;left:5040;top:10008;width:3049;height:1304;mso-wrap-style:none" filled="f" stroked="f">
              <v:textbox style="mso-next-textbox:#_x0000_s2057;mso-fit-shape-to-text:t">
                <w:txbxContent>
                  <w:p w:rsidR="00721AD7" w:rsidRDefault="00721AD7" w:rsidP="00721AD7">
                    <w:r w:rsidRPr="00066B91">
                      <w:rPr>
                        <w:position w:val="-50"/>
                      </w:rPr>
                      <w:object w:dxaOrig="2760" w:dyaOrig="1160">
                        <v:shape id="_x0000_i1051" type="#_x0000_t75" style="width:138pt;height:58pt" o:ole="">
                          <v:imagedata r:id="rId126" o:title=""/>
                        </v:shape>
                        <o:OLEObject Type="Embed" ProgID="Equation.DSMT4" ShapeID="_x0000_i1051" DrawAspect="Content" ObjectID="_1523961647" r:id="rId127"/>
                      </w:object>
                    </w:r>
                  </w:p>
                </w:txbxContent>
              </v:textbox>
            </v:shape>
            <v:shape id="_x0000_s2058" type="#_x0000_t202" style="position:absolute;left:4837;top:10530;width:489;height:423;mso-wrap-style:none" filled="f" stroked="f">
              <v:fill opacity="58982f"/>
              <v:textbox style="mso-next-textbox:#_x0000_s2058;mso-fit-shape-to-text:t">
                <w:txbxContent>
                  <w:p w:rsidR="00721AD7" w:rsidRDefault="00721AD7" w:rsidP="00721AD7">
                    <w:r w:rsidRPr="000A2CFB">
                      <w:rPr>
                        <w:position w:val="-6"/>
                      </w:rPr>
                      <w:object w:dxaOrig="200" w:dyaOrig="279">
                        <v:shape id="_x0000_i1052" type="#_x0000_t75" style="width:10pt;height:13.95pt" o:ole="">
                          <v:imagedata r:id="rId112" o:title=""/>
                        </v:shape>
                        <o:OLEObject Type="Embed" ProgID="Equation.DSMT4" ShapeID="_x0000_i1052" DrawAspect="Content" ObjectID="_1523961648" r:id="rId128"/>
                      </w:object>
                    </w:r>
                  </w:p>
                </w:txbxContent>
              </v:textbox>
            </v:shape>
            <v:shape id="_x0000_s2059" type="#_x0000_t202" style="position:absolute;left:1620;top:11268;width:2249;height:904;mso-wrap-style:none" filled="f" stroked="f">
              <v:textbox style="mso-next-textbox:#_x0000_s2059;mso-fit-shape-to-text:t">
                <w:txbxContent>
                  <w:p w:rsidR="00721AD7" w:rsidRDefault="00721AD7" w:rsidP="00721AD7">
                    <w:r w:rsidRPr="000A2CFB">
                      <w:rPr>
                        <w:position w:val="-32"/>
                      </w:rPr>
                      <w:object w:dxaOrig="1960" w:dyaOrig="760">
                        <v:shape id="_x0000_i1053" type="#_x0000_t75" style="width:98pt;height:38pt" o:ole="">
                          <v:imagedata r:id="rId129" o:title=""/>
                        </v:shape>
                        <o:OLEObject Type="Embed" ProgID="Equation.DSMT4" ShapeID="_x0000_i1053" DrawAspect="Content" ObjectID="_1523961649" r:id="rId130"/>
                      </w:object>
                    </w:r>
                  </w:p>
                </w:txbxContent>
              </v:textbox>
            </v:shape>
            <v:shape id="_x0000_s2060" type="#_x0000_t202" style="position:absolute;left:5040;top:11628;width:3629;height:944;mso-wrap-style:none" filled="f" stroked="f">
              <v:textbox style="mso-next-textbox:#_x0000_s2060;mso-fit-shape-to-text:t">
                <w:txbxContent>
                  <w:p w:rsidR="00721AD7" w:rsidRDefault="00721AD7" w:rsidP="00721AD7">
                    <w:r w:rsidRPr="00B2140E">
                      <w:rPr>
                        <w:position w:val="-34"/>
                      </w:rPr>
                      <w:object w:dxaOrig="3340" w:dyaOrig="800">
                        <v:shape id="_x0000_i1054" type="#_x0000_t75" style="width:167pt;height:40pt" o:ole="">
                          <v:imagedata r:id="rId131" o:title=""/>
                        </v:shape>
                        <o:OLEObject Type="Embed" ProgID="Equation.DSMT4" ShapeID="_x0000_i1054" DrawAspect="Content" ObjectID="_1523961650" r:id="rId132"/>
                      </w:object>
                    </w:r>
                  </w:p>
                </w:txbxContent>
              </v:textbox>
            </v:shape>
            <v:line id="_x0000_s2061" style="position:absolute;flip:x" from="4860,11178" to="5760,11808">
              <v:stroke endarrow="block"/>
            </v:line>
            <v:shape id="_x0000_s2062" type="#_x0000_t202" style="position:absolute;left:8280;top:9288;width:1800;height:456" filled="f" stroked="f">
              <v:textbox>
                <w:txbxContent>
                  <w:p w:rsidR="00721AD7" w:rsidRDefault="00721AD7" w:rsidP="00721AD7">
                    <w:pPr>
                      <w:tabs>
                        <w:tab w:val="left" w:pos="1332"/>
                      </w:tabs>
                      <w:rPr>
                        <w:noProof/>
                      </w:rPr>
                    </w:pPr>
                    <w:r>
                      <w:rPr>
                        <w:noProof/>
                      </w:rPr>
                      <w:t>Friction Force</w:t>
                    </w:r>
                  </w:p>
                </w:txbxContent>
              </v:textbox>
            </v:shape>
            <v:shape id="_x0000_s2063" type="#_x0000_t75" style="position:absolute;left:8460;top:9648;width:1874;height:1155">
              <v:imagedata r:id="rId133" o:title=""/>
            </v:shape>
            <v:shape id="_x0000_s2064" type="#_x0000_t202" style="position:absolute;left:8280;top:11088;width:1800;height:456" filled="f" stroked="f">
              <v:textbox>
                <w:txbxContent>
                  <w:p w:rsidR="00721AD7" w:rsidRDefault="00721AD7" w:rsidP="00721AD7">
                    <w:pPr>
                      <w:tabs>
                        <w:tab w:val="left" w:pos="1332"/>
                      </w:tabs>
                      <w:rPr>
                        <w:noProof/>
                      </w:rPr>
                    </w:pPr>
                    <w:r>
                      <w:rPr>
                        <w:noProof/>
                      </w:rPr>
                      <w:t xml:space="preserve">Acceleraton </w:t>
                    </w:r>
                  </w:p>
                </w:txbxContent>
              </v:textbox>
            </v:shape>
            <v:shape id="_x0000_s2065" type="#_x0000_t75" style="position:absolute;left:8460;top:11448;width:2340;height:1185">
              <v:imagedata r:id="rId134" o:title=""/>
            </v:shape>
          </v:group>
          <o:OLEObject Type="Embed" ProgID="Equation.DSMT4" ShapeID="_x0000_s2063" DrawAspect="Content" ObjectID="_1523961651" r:id="rId135"/>
          <o:OLEObject Type="Embed" ProgID="Equation.DSMT4" ShapeID="_x0000_s2065" DrawAspect="Content" ObjectID="_1523961652" r:id="rId136"/>
        </w:pict>
      </w:r>
    </w:p>
    <w:p w:rsidR="00A12B2D" w:rsidRDefault="00A12B2D" w:rsidP="00DB6303"/>
    <w:p w:rsidR="00A12B2D" w:rsidRDefault="00A12B2D" w:rsidP="00DB6303"/>
    <w:p w:rsidR="00DB6303" w:rsidRDefault="00721AD7" w:rsidP="00DB6303">
      <w:r>
        <w:t>10a</w:t>
      </w:r>
      <w:r w:rsidR="00DB6303">
        <w:t>)</w:t>
      </w:r>
    </w:p>
    <w:p w:rsidR="00DB6303" w:rsidRDefault="00DB6303" w:rsidP="00DB6303"/>
    <w:p w:rsidR="00DB6303" w:rsidRDefault="00DB6303" w:rsidP="00DB6303">
      <w:r>
        <w:t>/6</w:t>
      </w:r>
    </w:p>
    <w:p w:rsidR="00DB6303" w:rsidRDefault="00DB6303" w:rsidP="00A94632"/>
    <w:p w:rsidR="00DB6303" w:rsidRDefault="00DB6303" w:rsidP="00A94632"/>
    <w:p w:rsidR="00DB6303" w:rsidRDefault="00DB6303" w:rsidP="00A94632"/>
    <w:p w:rsidR="00DB6303" w:rsidRDefault="00DB6303" w:rsidP="00A94632"/>
    <w:p w:rsidR="00DB6303" w:rsidRDefault="00DB6303" w:rsidP="00A94632"/>
    <w:p w:rsidR="00DB6303" w:rsidRDefault="00DB6303" w:rsidP="00A94632"/>
    <w:p w:rsidR="00DB6303" w:rsidRDefault="00DB6303" w:rsidP="00A94632"/>
    <w:p w:rsidR="00721AD7" w:rsidRDefault="00721AD7" w:rsidP="00A94632">
      <w:pPr>
        <w:rPr>
          <w:noProof/>
        </w:rPr>
      </w:pPr>
    </w:p>
    <w:p w:rsidR="00721AD7" w:rsidRDefault="00721AD7" w:rsidP="00A94632">
      <w:pPr>
        <w:rPr>
          <w:noProof/>
        </w:rPr>
      </w:pPr>
    </w:p>
    <w:p w:rsidR="00721AD7" w:rsidRDefault="00721AD7" w:rsidP="00A94632">
      <w:pPr>
        <w:rPr>
          <w:noProof/>
        </w:rPr>
      </w:pPr>
    </w:p>
    <w:p w:rsidR="00721AD7" w:rsidRDefault="00721AD7" w:rsidP="00A94632">
      <w:pPr>
        <w:rPr>
          <w:noProof/>
        </w:rPr>
      </w:pPr>
    </w:p>
    <w:p w:rsidR="00A12B2D" w:rsidRDefault="00A12B2D" w:rsidP="00A12B2D"/>
    <w:p w:rsidR="00A12B2D" w:rsidRDefault="00A12B2D" w:rsidP="00A12B2D"/>
    <w:p w:rsidR="00A12B2D" w:rsidRDefault="00A12B2D" w:rsidP="00A12B2D">
      <w:pPr>
        <w:rPr>
          <w:noProof/>
        </w:rPr>
      </w:pPr>
      <w:r>
        <w:t>10b)</w:t>
      </w:r>
      <w:r w:rsidRPr="00A12B2D">
        <w:rPr>
          <w:noProof/>
        </w:rPr>
        <w:t xml:space="preserve"> </w:t>
      </w:r>
      <w:r>
        <w:rPr>
          <w:noProof/>
        </w:rPr>
        <w:tab/>
        <w:t>Refer to #10a</w:t>
      </w:r>
    </w:p>
    <w:p w:rsidR="00A12B2D" w:rsidRDefault="00853D7D" w:rsidP="00A12B2D">
      <w:pPr>
        <w:ind w:firstLine="720"/>
      </w:pP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20352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168275</wp:posOffset>
                </wp:positionV>
                <wp:extent cx="1828800" cy="1211580"/>
                <wp:effectExtent l="9525" t="0" r="9525" b="10795"/>
                <wp:wrapNone/>
                <wp:docPr id="1" name="Group 8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28800" cy="1211580"/>
                          <a:chOff x="2194" y="8998"/>
                          <a:chExt cx="2880" cy="1908"/>
                        </a:xfrm>
                      </wpg:grpSpPr>
                      <wps:wsp>
                        <wps:cNvPr id="2" name="Line 804"/>
                        <wps:cNvCnPr/>
                        <wps:spPr bwMode="auto">
                          <a:xfrm flipV="1">
                            <a:off x="2194" y="9466"/>
                            <a:ext cx="288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805"/>
                        <wps:cNvCnPr/>
                        <wps:spPr bwMode="auto">
                          <a:xfrm>
                            <a:off x="3655" y="9718"/>
                            <a:ext cx="18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806"/>
                        <wps:cNvCnPr/>
                        <wps:spPr bwMode="auto">
                          <a:xfrm>
                            <a:off x="4008" y="9541"/>
                            <a:ext cx="18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807"/>
                        <wps:cNvCnPr/>
                        <wps:spPr bwMode="auto">
                          <a:xfrm flipV="1">
                            <a:off x="3655" y="9538"/>
                            <a:ext cx="36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808"/>
                        <wps:cNvCnPr/>
                        <wps:spPr bwMode="auto">
                          <a:xfrm flipV="1">
                            <a:off x="2520" y="9358"/>
                            <a:ext cx="2215" cy="108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Text Box 812"/>
                        <wps:cNvSpPr txBox="1">
                          <a:spLocks noChangeArrowheads="1"/>
                        </wps:cNvSpPr>
                        <wps:spPr bwMode="auto">
                          <a:xfrm>
                            <a:off x="4195" y="8998"/>
                            <a:ext cx="589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4103C" w:rsidRDefault="0074103C" w:rsidP="0074103C">
                              <w:r w:rsidRPr="0074103C">
                                <w:rPr>
                                  <w:position w:val="-12"/>
                                </w:rPr>
                                <w:object w:dxaOrig="300" w:dyaOrig="360">
                                  <v:shape id="_x0000_i1072" type="#_x0000_t75" style="width:15pt;height:18pt" o:ole="">
                                    <v:imagedata r:id="rId137" o:title=""/>
                                  </v:shape>
                                  <o:OLEObject Type="Embed" ProgID="Equation.DSMT4" ShapeID="_x0000_i1072" DrawAspect="Content" ObjectID="_1523961668" r:id="rId13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" name="Text Box 813"/>
                        <wps:cNvSpPr txBox="1">
                          <a:spLocks noChangeArrowheads="1"/>
                        </wps:cNvSpPr>
                        <wps:spPr bwMode="auto">
                          <a:xfrm>
                            <a:off x="2438" y="9903"/>
                            <a:ext cx="568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4103C" w:rsidRDefault="0074103C" w:rsidP="0074103C">
                              <w:r w:rsidRPr="0080776C">
                                <w:rPr>
                                  <w:position w:val="-12"/>
                                </w:rPr>
                                <w:object w:dxaOrig="279" w:dyaOrig="360">
                                  <v:shape id="_x0000_i1073" type="#_x0000_t75" style="width:13.95pt;height:18pt" o:ole="">
                                    <v:imagedata r:id="rId139" o:title=""/>
                                  </v:shape>
                                  <o:OLEObject Type="Embed" ProgID="Equation.DSMT4" ShapeID="_x0000_i1073" DrawAspect="Content" ObjectID="_1523961669" r:id="rId14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" name="Line 814"/>
                        <wps:cNvCnPr/>
                        <wps:spPr bwMode="auto">
                          <a:xfrm flipH="1">
                            <a:off x="3233" y="9843"/>
                            <a:ext cx="510" cy="2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Text Box 815"/>
                        <wps:cNvSpPr txBox="1">
                          <a:spLocks noChangeArrowheads="1"/>
                        </wps:cNvSpPr>
                        <wps:spPr bwMode="auto">
                          <a:xfrm>
                            <a:off x="3173" y="9543"/>
                            <a:ext cx="609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4103C" w:rsidRDefault="0074103C" w:rsidP="0074103C">
                              <w:r w:rsidRPr="0074103C">
                                <w:rPr>
                                  <w:position w:val="-14"/>
                                </w:rPr>
                                <w:object w:dxaOrig="320" w:dyaOrig="380">
                                  <v:shape id="_x0000_i1074" type="#_x0000_t75" style="width:16pt;height:19pt" o:ole="">
                                    <v:imagedata r:id="rId141" o:title=""/>
                                  </v:shape>
                                  <o:OLEObject Type="Embed" ProgID="Equation.DSMT4" ShapeID="_x0000_i1074" DrawAspect="Content" ObjectID="_1523961670" r:id="rId14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16" o:spid="_x0000_s1129" style="position:absolute;left:0;text-align:left;margin-left:27pt;margin-top:13.25pt;width:2in;height:95.4pt;z-index:251620352" coordorigin="2194,8998" coordsize="2880,19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">
                <v:line id="Line 804" o:spid="_x0000_s1130" style="position:absolute;flip:y;visibility:visible;mso-wrap-style:square" from="2194,9466" to="5074,10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47dYMQAAADaAAAADwAAAGRycy9kb3ducmV2LnhtbESPQWsCMRSE74L/IbxCL6LZSim6NYoU&#10;hB681MqKt9fN62bZzcuaRN3++0YQPA4z8w2zWPW2FRfyoXas4GWSgSAuna65UrD/3oxnIEJE1tg6&#10;JgV/FGC1HA4WmGt35S+67GIlEoRDjgpMjF0uZSgNWQwT1xEn79d5izFJX0nt8ZrgtpXTLHuTFmtO&#10;CwY7+jBUNruzVSBn29HJr39em6I5HOamKIvuuFXq+alfv4OI1MdH+N7+1AqmcLuSboBc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jt1gxAAAANoAAAAPAAAAAAAAAAAA&#10;AAAAAKECAABkcnMvZG93bnJldi54bWxQSwUGAAAAAAQABAD5AAAAkgMAAAAA&#10;"/>
                <v:line id="Line 805" o:spid="_x0000_s1131" style="position:absolute;visibility:visible;mso-wrap-style:square" from="3655,9718" to="3835,10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Es3MQAAADa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8Hsl3gC5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sSzcxAAAANoAAAAPAAAAAAAAAAAA&#10;AAAAAKECAABkcnMvZG93bnJldi54bWxQSwUGAAAAAAQABAD5AAAAkgMAAAAA&#10;"/>
                <v:line id="Line 806" o:spid="_x0000_s1132" style="position:absolute;visibility:visible;mso-wrap-style:square" from="4008,9541" to="4188,99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i0qMUAAADa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i0qMUAAADaAAAADwAAAAAAAAAA&#10;AAAAAAChAgAAZHJzL2Rvd25yZXYueG1sUEsFBgAAAAAEAAQA+QAAAJMDAAAAAA==&#10;"/>
                <v:line id="Line 807" o:spid="_x0000_s1133" style="position:absolute;flip:y;visibility:visible;mso-wrap-style:square" from="3655,9538" to="4015,9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dFFMUAAADaAAAADwAAAGRycy9kb3ducmV2LnhtbESPQWsCMRSE7wX/Q3hCL6VmLa3Y1Sgi&#10;CB68VGWlt9fNc7Ps5mVNom7/fVMo9DjMzDfMfNnbVtzIh9qxgvEoA0FcOl1zpeB42DxPQYSIrLF1&#10;TAq+KcByMXiYY67dnT/oto+VSBAOOSowMXa5lKE0ZDGMXEecvLPzFmOSvpLa4z3BbStfsmwiLdac&#10;Fgx2tDZUNvurVSCnu6eLX329NkVzOr2boiy6z51Sj8N+NQMRqY//4b/2Vit4g98r6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GdFFMUAAADaAAAADwAAAAAAAAAA&#10;AAAAAAChAgAAZHJzL2Rvd25yZXYueG1sUEsFBgAAAAAEAAQA+QAAAJMDAAAAAA==&#10;"/>
                <v:line id="Line 808" o:spid="_x0000_s1134" style="position:absolute;flip:y;visibility:visible;mso-wrap-style:square" from="2520,9358" to="4735,10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49b8IAAADaAAAADwAAAGRycy9kb3ducmV2LnhtbESPT4vCMBTE7wt+h/AEL8uaqiClaxT/&#10;FQQvW9e9P5q3bdnmJTRR67c3grDHYWZ+wyxWvWnFlTrfWFYwGScgiEurG64UnL/zjxSED8gaW8uk&#10;4E4eVsvB2wIzbW9c0PUUKhEh7DNUUIfgMil9WZNBP7aOOHq/tjMYouwqqTu8Rbhp5TRJ5tJgw3Gh&#10;Rkfbmsq/08UoeJ/td86laZ4XO9t8uZ99sTmelRoN+/UniEB9+A+/2getYA7PK/EGyO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b49b8IAAADaAAAADwAAAAAAAAAAAAAA&#10;AAChAgAAZHJzL2Rvd25yZXYueG1sUEsFBgAAAAAEAAQA+QAAAJADAAAAAA==&#10;">
                  <v:stroke startarrow="block" endarrow="block"/>
                </v:line>
                <v:shape id="Text Box 812" o:spid="_x0000_s1135" type="#_x0000_t202" style="position:absolute;left:4195;top:8998;width:589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DYncIA&#10;AADaAAAADwAAAGRycy9kb3ducmV2LnhtbESPzW7CMBCE75V4B2uRuIEDgkJTDEL8SNzaQh9gFW/j&#10;kHgdxQYCT4+RkHoczcw3mvmytZW4UOMLxwqGgwQEceZ0wbmC3+OuPwPhA7LGyjEpuJGH5aLzNsdU&#10;uyv/0OUQchEh7FNUYEKoUyl9ZsiiH7iaOHp/rrEYomxyqRu8Rrit5ChJ3qXFguOCwZrWhrLycLYK&#10;Zon9KsuP0be34/twYtYbt61PSvW67eoTRKA2/Idf7b1WMIXnlXgD5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ANidwgAAANoAAAAPAAAAAAAAAAAAAAAAAJgCAABkcnMvZG93&#10;bnJldi54bWxQSwUGAAAAAAQABAD1AAAAhwMAAAAA&#10;" filled="f" stroked="f">
                  <v:textbox style="mso-fit-shape-to-text:t">
                    <w:txbxContent>
                      <w:p w:rsidR="0074103C" w:rsidRDefault="0074103C" w:rsidP="0074103C">
                        <w:r w:rsidRPr="0074103C">
                          <w:rPr>
                            <w:position w:val="-12"/>
                          </w:rPr>
                          <w:object w:dxaOrig="300" w:dyaOrig="360">
                            <v:shape id="_x0000_i1072" type="#_x0000_t75" style="width:15pt;height:18pt" o:ole="">
                              <v:imagedata r:id="rId143" o:title=""/>
                            </v:shape>
                            <o:OLEObject Type="Embed" ProgID="Equation.DSMT4" ShapeID="_x0000_i1072" DrawAspect="Content" ObjectID="_1356335907" r:id="rId144"/>
                          </w:object>
                        </w:r>
                      </w:p>
                    </w:txbxContent>
                  </v:textbox>
                </v:shape>
                <v:shape id="Text Box 813" o:spid="_x0000_s1136" type="#_x0000_t202" style="position:absolute;left:2438;top:9903;width:568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Z9M78IA&#10;AADaAAAADwAAAGRycy9kb3ducmV2LnhtbESP0WrCQBRE3wv9h+UKvtVNxBYbXUOxCn1r1X7AJXvN&#10;xmTvhuw2iX59t1DwcZg5M8w6H20jeup85VhBOktAEBdOV1wq+D7tn5YgfEDW2DgmBVfykG8eH9aY&#10;aTfwgfpjKEUsYZ+hAhNCm0npC0MW/cy1xNE7u85iiLIrpe5wiOW2kfMkeZEWK44LBlvaGirq449V&#10;sEzsZ12/zr+8XdzSZ7N9d7v2otR0Mr6tQAQawz38T3/oyMHflXgD5O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n0zvwgAAANoAAAAPAAAAAAAAAAAAAAAAAJgCAABkcnMvZG93&#10;bnJldi54bWxQSwUGAAAAAAQABAD1AAAAhwMAAAAA&#10;" filled="f" stroked="f">
                  <v:textbox style="mso-fit-shape-to-text:t">
                    <w:txbxContent>
                      <w:p w:rsidR="0074103C" w:rsidRDefault="0074103C" w:rsidP="0074103C">
                        <w:r w:rsidRPr="0080776C">
                          <w:rPr>
                            <w:position w:val="-12"/>
                          </w:rPr>
                          <w:object w:dxaOrig="279" w:dyaOrig="360">
                            <v:shape id="_x0000_i1073" type="#_x0000_t75" style="width:13.95pt;height:18pt" o:ole="">
                              <v:imagedata r:id="rId145" o:title=""/>
                            </v:shape>
                            <o:OLEObject Type="Embed" ProgID="Equation.DSMT4" ShapeID="_x0000_i1073" DrawAspect="Content" ObjectID="_1356335908" r:id="rId146"/>
                          </w:object>
                        </w:r>
                      </w:p>
                    </w:txbxContent>
                  </v:textbox>
                </v:shape>
                <v:line id="Line 814" o:spid="_x0000_s1137" style="position:absolute;flip:x;visibility:visible;mso-wrap-style:square" from="3233,9843" to="3743,100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4YusAAAADaAAAADwAAAGRycy9kb3ducmV2LnhtbERPTWvCQBC9C/0PyxS8BN2oIDW6Ca2t&#10;UJAeaj14HLJjEszOhuxU03/fLRQ8Pt73phhcq67Uh8azgdk0BUVcettwZeD4tZs8gQqCbLH1TAZ+&#10;KECRP4w2mFl/40+6HqRSMYRDhgZqkS7TOpQ1OQxT3xFH7ux7hxJhX2nb4y2Gu1bP03SpHTYcG2rs&#10;aFtTeTl8uzhj98Gvi0Xy4nSSrOjtJPtUizHjx+F5DUpokLv43/1uDazg70r0g85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4+GLrAAAAA2gAAAA8AAAAAAAAAAAAAAAAA&#10;oQIAAGRycy9kb3ducmV2LnhtbFBLBQYAAAAABAAEAPkAAACOAwAAAAA=&#10;">
                  <v:stroke endarrow="block"/>
                </v:line>
                <v:shape id="Text Box 815" o:spid="_x0000_s1138" type="#_x0000_t202" style="position:absolute;left:3173;top:9543;width:609;height: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D628QA&#10;AADbAAAADwAAAGRycy9kb3ducmV2LnhtbESPzW7CQAyE75V4h5WReisbUFtBYEGItlJvLT8PYGVN&#10;NiTrjbJbCDx9fUDiZmvGM58Xq9436kxdrAIbGI8yUMRFsBWXBg77r5cpqJiQLTaBycCVIqyWg6cF&#10;5jZceEvnXSqVhHDM0YBLqc21joUjj3EUWmLRjqHzmGTtSm07vEi4b/Qky961x4qlwWFLG0dFvfvz&#10;BqaZ/6nr2eQ3+tfb+M1tPsJnezLmediv56AS9elhvl9/W8EXevlFBtD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FA+tvEAAAA2wAAAA8AAAAAAAAAAAAAAAAAmAIAAGRycy9k&#10;b3ducmV2LnhtbFBLBQYAAAAABAAEAPUAAACJAwAAAAA=&#10;" filled="f" stroked="f">
                  <v:textbox style="mso-fit-shape-to-text:t">
                    <w:txbxContent>
                      <w:p w:rsidR="0074103C" w:rsidRDefault="0074103C" w:rsidP="0074103C">
                        <w:r w:rsidRPr="0074103C">
                          <w:rPr>
                            <w:position w:val="-14"/>
                          </w:rPr>
                          <w:object w:dxaOrig="320" w:dyaOrig="380">
                            <v:shape id="_x0000_i1074" type="#_x0000_t75" style="width:16pt;height:19pt" o:ole="">
                              <v:imagedata r:id="rId147" o:title=""/>
                            </v:shape>
                            <o:OLEObject Type="Embed" ProgID="Equation.DSMT4" ShapeID="_x0000_i1074" DrawAspect="Content" ObjectID="_1356335909" r:id="rId148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E879FC">
        <w:rPr>
          <w:noProof/>
        </w:rPr>
        <w:pict>
          <v:shape id="_x0000_s2067" type="#_x0000_t75" style="position:absolute;left:0;text-align:left;margin-left:306pt;margin-top:4.25pt;width:175.6pt;height:85.7pt;z-index:251664384;mso-position-horizontal-relative:text;mso-position-vertical-relative:text">
            <v:imagedata r:id="rId149" o:title=""/>
          </v:shape>
          <o:OLEObject Type="Embed" ProgID="Equation.DSMT4" ShapeID="_x0000_s2067" DrawAspect="Content" ObjectID="_1523961653" r:id="rId150"/>
        </w:pict>
      </w:r>
      <w:r w:rsidR="00A12B2D">
        <w:rPr>
          <w:noProof/>
        </w:rPr>
        <w:t>The frictional force acts in the opposite direction</w:t>
      </w:r>
    </w:p>
    <w:p w:rsidR="00A12B2D" w:rsidRDefault="00A12B2D" w:rsidP="00A12B2D"/>
    <w:p w:rsidR="00A12B2D" w:rsidRDefault="00A12B2D" w:rsidP="00A12B2D"/>
    <w:p w:rsidR="00A12B2D" w:rsidRDefault="00A12B2D" w:rsidP="00A12B2D"/>
    <w:p w:rsidR="00A12B2D" w:rsidRDefault="00A12B2D" w:rsidP="00A12B2D">
      <w:r>
        <w:t>/3</w:t>
      </w:r>
    </w:p>
    <w:p w:rsidR="00DB6303" w:rsidRDefault="00DB6303" w:rsidP="00A94632"/>
    <w:p w:rsidR="00DB6303" w:rsidRDefault="00DB6303" w:rsidP="00A94632"/>
    <w:p w:rsidR="00DB6303" w:rsidRDefault="00DB6303" w:rsidP="00A94632"/>
    <w:p w:rsidR="006C02E7" w:rsidRDefault="006C02E7" w:rsidP="0091104F"/>
    <w:sectPr w:rsidR="006C02E7" w:rsidSect="00876EBB">
      <w:footerReference w:type="default" r:id="rId151"/>
      <w:pgSz w:w="12240" w:h="15840" w:code="1"/>
      <w:pgMar w:top="1008" w:right="1440" w:bottom="1008" w:left="1440" w:header="720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879FC" w:rsidRDefault="00E879FC">
      <w:r>
        <w:separator/>
      </w:r>
    </w:p>
  </w:endnote>
  <w:endnote w:type="continuationSeparator" w:id="0">
    <w:p w:rsidR="00E879FC" w:rsidRDefault="00E879F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0A44" w:rsidRPr="005C574B" w:rsidRDefault="00C46E21" w:rsidP="00C46E21">
    <w:pPr>
      <w:pStyle w:val="Footer"/>
      <w:tabs>
        <w:tab w:val="clear" w:pos="8640"/>
        <w:tab w:val="right" w:pos="9270"/>
      </w:tabs>
      <w:rPr>
        <w:rFonts w:ascii="Arial" w:hAnsi="Arial" w:cs="Arial"/>
        <w:sz w:val="16"/>
        <w:szCs w:val="16"/>
        <w:lang w:val="de-DE"/>
      </w:rPr>
    </w:pPr>
    <w:r>
      <w:rPr>
        <w:sz w:val="18"/>
      </w:rPr>
      <w:t xml:space="preserve">Dr. Ron Licht  </w:t>
    </w:r>
    <w:r>
      <w:rPr>
        <w:noProof/>
        <w:sz w:val="18"/>
        <w:lang w:val="en-CA" w:eastAsia="en-CA"/>
      </w:rPr>
      <w:drawing>
        <wp:inline distT="0" distB="0" distL="0" distR="0" wp14:anchorId="363DA8D9" wp14:editId="768353DC">
          <wp:extent cx="838200" cy="297180"/>
          <wp:effectExtent l="0" t="0" r="0" b="7620"/>
          <wp:docPr id="134" name="Picture 134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1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71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110A44" w:rsidRPr="005C574B">
      <w:rPr>
        <w:rFonts w:ascii="Arial" w:hAnsi="Arial" w:cs="Arial"/>
        <w:sz w:val="16"/>
        <w:szCs w:val="16"/>
        <w:lang w:val="de-DE"/>
      </w:rPr>
      <w:tab/>
    </w:r>
    <w:proofErr w:type="spellStart"/>
    <w:r w:rsidR="00110A44" w:rsidRPr="005C574B">
      <w:rPr>
        <w:rFonts w:ascii="Arial" w:hAnsi="Arial" w:cs="Arial"/>
        <w:sz w:val="16"/>
        <w:szCs w:val="16"/>
        <w:lang w:val="de-DE"/>
      </w:rPr>
      <w:t>Answer</w:t>
    </w:r>
    <w:proofErr w:type="spellEnd"/>
    <w:r w:rsidR="00110A44" w:rsidRPr="005C574B">
      <w:rPr>
        <w:rFonts w:ascii="Arial" w:hAnsi="Arial" w:cs="Arial"/>
        <w:sz w:val="16"/>
        <w:szCs w:val="16"/>
        <w:lang w:val="de-DE"/>
      </w:rPr>
      <w:t xml:space="preserve"> Key </w:t>
    </w:r>
    <w:r w:rsidR="00110A44">
      <w:rPr>
        <w:rFonts w:ascii="Arial" w:hAnsi="Arial" w:cs="Arial"/>
        <w:sz w:val="16"/>
        <w:szCs w:val="16"/>
        <w:lang w:val="de-DE"/>
      </w:rPr>
      <w:t xml:space="preserve">17 </w:t>
    </w:r>
    <w:r w:rsidR="00110A44" w:rsidRPr="005C574B">
      <w:rPr>
        <w:rFonts w:ascii="Arial" w:hAnsi="Arial" w:cs="Arial"/>
        <w:sz w:val="16"/>
        <w:szCs w:val="16"/>
        <w:lang w:val="de-DE"/>
      </w:rPr>
      <w:t xml:space="preserve">- </w:t>
    </w:r>
    <w:r w:rsidR="00110A44" w:rsidRPr="005C574B">
      <w:rPr>
        <w:rStyle w:val="PageNumber"/>
        <w:rFonts w:ascii="Arial" w:hAnsi="Arial" w:cs="Arial"/>
        <w:sz w:val="16"/>
        <w:szCs w:val="16"/>
      </w:rPr>
      <w:fldChar w:fldCharType="begin"/>
    </w:r>
    <w:r w:rsidR="00110A44" w:rsidRPr="005C574B">
      <w:rPr>
        <w:rStyle w:val="PageNumber"/>
        <w:rFonts w:ascii="Arial" w:hAnsi="Arial" w:cs="Arial"/>
        <w:sz w:val="16"/>
        <w:szCs w:val="16"/>
        <w:lang w:val="de-DE"/>
      </w:rPr>
      <w:instrText xml:space="preserve"> PAGE </w:instrText>
    </w:r>
    <w:r w:rsidR="00110A44" w:rsidRPr="005C574B">
      <w:rPr>
        <w:rStyle w:val="PageNumber"/>
        <w:rFonts w:ascii="Arial" w:hAnsi="Arial" w:cs="Arial"/>
        <w:sz w:val="16"/>
        <w:szCs w:val="16"/>
      </w:rPr>
      <w:fldChar w:fldCharType="separate"/>
    </w:r>
    <w:r>
      <w:rPr>
        <w:rStyle w:val="PageNumber"/>
        <w:rFonts w:ascii="Arial" w:hAnsi="Arial" w:cs="Arial"/>
        <w:noProof/>
        <w:sz w:val="16"/>
        <w:szCs w:val="16"/>
        <w:lang w:val="de-DE"/>
      </w:rPr>
      <w:t>4</w:t>
    </w:r>
    <w:r w:rsidR="00110A44" w:rsidRPr="005C574B">
      <w:rPr>
        <w:rStyle w:val="PageNumber"/>
        <w:rFonts w:ascii="Arial" w:hAnsi="Arial" w:cs="Arial"/>
        <w:sz w:val="16"/>
        <w:szCs w:val="16"/>
      </w:rPr>
      <w:fldChar w:fldCharType="end"/>
    </w:r>
    <w:r w:rsidR="00110A44" w:rsidRPr="005C574B">
      <w:rPr>
        <w:rStyle w:val="PageNumber"/>
        <w:rFonts w:ascii="Arial" w:hAnsi="Arial" w:cs="Arial"/>
        <w:sz w:val="16"/>
        <w:szCs w:val="16"/>
        <w:lang w:val="de-DE"/>
      </w:rPr>
      <w:tab/>
    </w:r>
    <w:r>
      <w:rPr>
        <w:rStyle w:val="PageNumber"/>
        <w:sz w:val="18"/>
      </w:rPr>
      <w:t>www.structuredindependentlearning.com</w:t>
    </w:r>
  </w:p>
  <w:p w:rsidR="00110A44" w:rsidRDefault="00110A4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879FC" w:rsidRDefault="00E879FC">
      <w:r>
        <w:separator/>
      </w:r>
    </w:p>
  </w:footnote>
  <w:footnote w:type="continuationSeparator" w:id="0">
    <w:p w:rsidR="00E879FC" w:rsidRDefault="00E879F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030559"/>
    <w:multiLevelType w:val="multilevel"/>
    <w:tmpl w:val="01768A24"/>
    <w:lvl w:ilvl="0">
      <w:start w:val="1"/>
      <w:numFmt w:val="decimal"/>
      <w:pStyle w:val="ListNumber"/>
      <w:lvlText w:val="%1.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1">
      <w:start w:val="1"/>
      <w:numFmt w:val="lowerLetter"/>
      <w:suff w:val="nothing"/>
      <w:lvlText w:val="%2."/>
      <w:lvlJc w:val="left"/>
      <w:pPr>
        <w:ind w:left="1728" w:hanging="1008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418A4"/>
    <w:rsid w:val="00017349"/>
    <w:rsid w:val="00032874"/>
    <w:rsid w:val="00066B91"/>
    <w:rsid w:val="00082A44"/>
    <w:rsid w:val="0009416D"/>
    <w:rsid w:val="000A2CFB"/>
    <w:rsid w:val="000B3B49"/>
    <w:rsid w:val="000E475A"/>
    <w:rsid w:val="00102705"/>
    <w:rsid w:val="00110A44"/>
    <w:rsid w:val="001251BE"/>
    <w:rsid w:val="0016461A"/>
    <w:rsid w:val="00191FAF"/>
    <w:rsid w:val="001B5949"/>
    <w:rsid w:val="001E6799"/>
    <w:rsid w:val="0020459E"/>
    <w:rsid w:val="00244D09"/>
    <w:rsid w:val="00276378"/>
    <w:rsid w:val="002A3FA1"/>
    <w:rsid w:val="002B3DF0"/>
    <w:rsid w:val="002B5047"/>
    <w:rsid w:val="002C782A"/>
    <w:rsid w:val="002F3508"/>
    <w:rsid w:val="003224BC"/>
    <w:rsid w:val="00342C22"/>
    <w:rsid w:val="003523C5"/>
    <w:rsid w:val="003A451A"/>
    <w:rsid w:val="003C398A"/>
    <w:rsid w:val="003C6B9B"/>
    <w:rsid w:val="004273CE"/>
    <w:rsid w:val="00433512"/>
    <w:rsid w:val="00437094"/>
    <w:rsid w:val="0044216A"/>
    <w:rsid w:val="0047099C"/>
    <w:rsid w:val="0048642E"/>
    <w:rsid w:val="004909CA"/>
    <w:rsid w:val="00492004"/>
    <w:rsid w:val="004B2345"/>
    <w:rsid w:val="004C74C0"/>
    <w:rsid w:val="004C7E60"/>
    <w:rsid w:val="004D28ED"/>
    <w:rsid w:val="004E3E7B"/>
    <w:rsid w:val="004F063C"/>
    <w:rsid w:val="00505F31"/>
    <w:rsid w:val="005418A4"/>
    <w:rsid w:val="00582F29"/>
    <w:rsid w:val="00595129"/>
    <w:rsid w:val="005E58B0"/>
    <w:rsid w:val="00627646"/>
    <w:rsid w:val="00631F93"/>
    <w:rsid w:val="006B51E3"/>
    <w:rsid w:val="006B6526"/>
    <w:rsid w:val="006C02E7"/>
    <w:rsid w:val="006D1CB7"/>
    <w:rsid w:val="006E5A30"/>
    <w:rsid w:val="00721AD7"/>
    <w:rsid w:val="00725CCD"/>
    <w:rsid w:val="0074103C"/>
    <w:rsid w:val="0076304C"/>
    <w:rsid w:val="007905C5"/>
    <w:rsid w:val="00804EC3"/>
    <w:rsid w:val="0080776C"/>
    <w:rsid w:val="00821BA6"/>
    <w:rsid w:val="008503BA"/>
    <w:rsid w:val="00853BAA"/>
    <w:rsid w:val="00853D7D"/>
    <w:rsid w:val="008649CE"/>
    <w:rsid w:val="00876EBB"/>
    <w:rsid w:val="0088307D"/>
    <w:rsid w:val="008859F5"/>
    <w:rsid w:val="008B34C1"/>
    <w:rsid w:val="008B776C"/>
    <w:rsid w:val="008E3E4E"/>
    <w:rsid w:val="008F2666"/>
    <w:rsid w:val="00905F7B"/>
    <w:rsid w:val="00910848"/>
    <w:rsid w:val="0091104F"/>
    <w:rsid w:val="00912589"/>
    <w:rsid w:val="009227E7"/>
    <w:rsid w:val="009272F9"/>
    <w:rsid w:val="009338C9"/>
    <w:rsid w:val="009A0EA5"/>
    <w:rsid w:val="009A55B8"/>
    <w:rsid w:val="009B36EB"/>
    <w:rsid w:val="009C729D"/>
    <w:rsid w:val="009E583F"/>
    <w:rsid w:val="00A12B2D"/>
    <w:rsid w:val="00A20AC3"/>
    <w:rsid w:val="00A41E6F"/>
    <w:rsid w:val="00A70378"/>
    <w:rsid w:val="00A90B6E"/>
    <w:rsid w:val="00A94632"/>
    <w:rsid w:val="00AC53AE"/>
    <w:rsid w:val="00AF0E25"/>
    <w:rsid w:val="00AF563D"/>
    <w:rsid w:val="00B2140E"/>
    <w:rsid w:val="00B4182A"/>
    <w:rsid w:val="00B96003"/>
    <w:rsid w:val="00C1263B"/>
    <w:rsid w:val="00C142D7"/>
    <w:rsid w:val="00C3249B"/>
    <w:rsid w:val="00C46E21"/>
    <w:rsid w:val="00C520F7"/>
    <w:rsid w:val="00C5466D"/>
    <w:rsid w:val="00C71661"/>
    <w:rsid w:val="00C7761D"/>
    <w:rsid w:val="00CD6D0A"/>
    <w:rsid w:val="00CE4FB2"/>
    <w:rsid w:val="00CF7E3B"/>
    <w:rsid w:val="00D01ACC"/>
    <w:rsid w:val="00D04B62"/>
    <w:rsid w:val="00D17E5D"/>
    <w:rsid w:val="00D3300C"/>
    <w:rsid w:val="00D6054E"/>
    <w:rsid w:val="00D71C9D"/>
    <w:rsid w:val="00D907C8"/>
    <w:rsid w:val="00DB6303"/>
    <w:rsid w:val="00E84001"/>
    <w:rsid w:val="00E879FC"/>
    <w:rsid w:val="00EF555F"/>
    <w:rsid w:val="00EF7CF4"/>
    <w:rsid w:val="00F16042"/>
    <w:rsid w:val="00F17CBB"/>
    <w:rsid w:val="00F61F5E"/>
    <w:rsid w:val="00F76401"/>
    <w:rsid w:val="00F867DD"/>
    <w:rsid w:val="00FC2B9A"/>
    <w:rsid w:val="00FF065F"/>
    <w:rsid w:val="00FF46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68"/>
    <o:shapelayout v:ext="edit">
      <o:idmap v:ext="edit" data="1,2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C782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110A4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110A44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110A44"/>
  </w:style>
  <w:style w:type="paragraph" w:styleId="ListNumber">
    <w:name w:val="List Number"/>
    <w:basedOn w:val="Normal"/>
    <w:rsid w:val="00D3300C"/>
    <w:pPr>
      <w:numPr>
        <w:numId w:val="1"/>
      </w:numPr>
    </w:pPr>
    <w:rPr>
      <w:rFonts w:ascii="Arial" w:hAnsi="Arial"/>
      <w:szCs w:val="20"/>
      <w:lang w:val="en-CA" w:eastAsia="en-C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53D7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53D7D"/>
    <w:rPr>
      <w:rFonts w:ascii="Tahoma" w:hAnsi="Tahoma" w:cs="Tahoma"/>
      <w:sz w:val="16"/>
      <w:szCs w:val="16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C782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110A4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110A44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110A44"/>
  </w:style>
  <w:style w:type="paragraph" w:styleId="ListNumber">
    <w:name w:val="List Number"/>
    <w:basedOn w:val="Normal"/>
    <w:rsid w:val="00D3300C"/>
    <w:pPr>
      <w:numPr>
        <w:numId w:val="1"/>
      </w:numPr>
    </w:pPr>
    <w:rPr>
      <w:rFonts w:ascii="Arial" w:hAnsi="Arial"/>
      <w:szCs w:val="20"/>
      <w:lang w:val="en-CA" w:eastAsia="en-C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53D7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53D7D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wmf"/><Relationship Id="rId117" Type="http://schemas.openxmlformats.org/officeDocument/2006/relationships/oleObject" Target="embeddings/oleObject49.bin"/><Relationship Id="rId21" Type="http://schemas.openxmlformats.org/officeDocument/2006/relationships/image" Target="media/image14.png"/><Relationship Id="rId42" Type="http://schemas.openxmlformats.org/officeDocument/2006/relationships/image" Target="media/image21.wmf"/><Relationship Id="rId47" Type="http://schemas.openxmlformats.org/officeDocument/2006/relationships/oleObject" Target="embeddings/oleObject13.bin"/><Relationship Id="rId63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4" Type="http://schemas.openxmlformats.org/officeDocument/2006/relationships/image" Target="media/image37.wmf"/><Relationship Id="rId89" Type="http://schemas.openxmlformats.org/officeDocument/2006/relationships/oleObject" Target="embeddings/oleObject34.bin"/><Relationship Id="rId112" Type="http://schemas.openxmlformats.org/officeDocument/2006/relationships/image" Target="media/image420.wmf"/><Relationship Id="rId133" Type="http://schemas.openxmlformats.org/officeDocument/2006/relationships/image" Target="media/image54.wmf"/><Relationship Id="rId138" Type="http://schemas.openxmlformats.org/officeDocument/2006/relationships/oleObject" Target="embeddings/oleObject61.bin"/><Relationship Id="rId16" Type="http://schemas.openxmlformats.org/officeDocument/2006/relationships/image" Target="media/image9.png"/><Relationship Id="rId107" Type="http://schemas.openxmlformats.org/officeDocument/2006/relationships/oleObject" Target="embeddings/oleObject43.bin"/><Relationship Id="rId11" Type="http://schemas.openxmlformats.org/officeDocument/2006/relationships/image" Target="media/image4.png"/><Relationship Id="rId32" Type="http://schemas.openxmlformats.org/officeDocument/2006/relationships/image" Target="media/image18.wmf"/><Relationship Id="rId37" Type="http://schemas.openxmlformats.org/officeDocument/2006/relationships/oleObject" Target="embeddings/oleObject8.bin"/><Relationship Id="rId53" Type="http://schemas.openxmlformats.org/officeDocument/2006/relationships/oleObject" Target="embeddings/oleObject16.bin"/><Relationship Id="rId58" Type="http://schemas.openxmlformats.org/officeDocument/2006/relationships/image" Target="media/image28.wmf"/><Relationship Id="rId74" Type="http://schemas.openxmlformats.org/officeDocument/2006/relationships/image" Target="media/image34.wmf"/><Relationship Id="rId79" Type="http://schemas.openxmlformats.org/officeDocument/2006/relationships/oleObject" Target="embeddings/oleObject29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52.bin"/><Relationship Id="rId128" Type="http://schemas.openxmlformats.org/officeDocument/2006/relationships/oleObject" Target="embeddings/oleObject56.bin"/><Relationship Id="rId144" Type="http://schemas.openxmlformats.org/officeDocument/2006/relationships/oleObject" Target="embeddings/oleObject64.bin"/><Relationship Id="rId149" Type="http://schemas.openxmlformats.org/officeDocument/2006/relationships/image" Target="media/image59.wmf"/><Relationship Id="rId5" Type="http://schemas.openxmlformats.org/officeDocument/2006/relationships/webSettings" Target="webSetting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37.bin"/><Relationship Id="rId22" Type="http://schemas.openxmlformats.org/officeDocument/2006/relationships/image" Target="media/image14.wmf"/><Relationship Id="rId27" Type="http://schemas.openxmlformats.org/officeDocument/2006/relationships/oleObject" Target="embeddings/oleObject3.bin"/><Relationship Id="rId43" Type="http://schemas.openxmlformats.org/officeDocument/2006/relationships/oleObject" Target="embeddings/oleObject11.bin"/><Relationship Id="rId48" Type="http://schemas.openxmlformats.org/officeDocument/2006/relationships/image" Target="media/image24.wmf"/><Relationship Id="rId64" Type="http://schemas.openxmlformats.org/officeDocument/2006/relationships/image" Target="media/image290.wmf"/><Relationship Id="rId69" Type="http://schemas.openxmlformats.org/officeDocument/2006/relationships/oleObject" Target="embeddings/oleObject24.bin"/><Relationship Id="rId113" Type="http://schemas.openxmlformats.org/officeDocument/2006/relationships/oleObject" Target="embeddings/oleObject47.bin"/><Relationship Id="rId118" Type="http://schemas.openxmlformats.org/officeDocument/2006/relationships/image" Target="media/image490.wmf"/><Relationship Id="rId134" Type="http://schemas.openxmlformats.org/officeDocument/2006/relationships/image" Target="media/image55.wmf"/><Relationship Id="rId139" Type="http://schemas.openxmlformats.org/officeDocument/2006/relationships/image" Target="media/image57.wmf"/><Relationship Id="rId80" Type="http://schemas.openxmlformats.org/officeDocument/2006/relationships/image" Target="media/image350.wmf"/><Relationship Id="rId85" Type="http://schemas.openxmlformats.org/officeDocument/2006/relationships/oleObject" Target="embeddings/oleObject32.bin"/><Relationship Id="rId150" Type="http://schemas.openxmlformats.org/officeDocument/2006/relationships/oleObject" Target="embeddings/oleObject67.bin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oleObject" Target="embeddings/oleObject2.bin"/><Relationship Id="rId33" Type="http://schemas.openxmlformats.org/officeDocument/2006/relationships/oleObject" Target="embeddings/oleObject6.bin"/><Relationship Id="rId38" Type="http://schemas.openxmlformats.org/officeDocument/2006/relationships/image" Target="media/image190.wmf"/><Relationship Id="rId46" Type="http://schemas.openxmlformats.org/officeDocument/2006/relationships/image" Target="media/image23.wmf"/><Relationship Id="rId59" Type="http://schemas.openxmlformats.org/officeDocument/2006/relationships/oleObject" Target="embeddings/oleObject19.bin"/><Relationship Id="rId67" Type="http://schemas.openxmlformats.org/officeDocument/2006/relationships/oleObject" Target="embeddings/oleObject23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44.bin"/><Relationship Id="rId116" Type="http://schemas.openxmlformats.org/officeDocument/2006/relationships/image" Target="media/image49.wmf"/><Relationship Id="rId124" Type="http://schemas.openxmlformats.org/officeDocument/2006/relationships/oleObject" Target="embeddings/oleObject53.bin"/><Relationship Id="rId129" Type="http://schemas.openxmlformats.org/officeDocument/2006/relationships/image" Target="media/image52.wmf"/><Relationship Id="rId137" Type="http://schemas.openxmlformats.org/officeDocument/2006/relationships/image" Target="media/image56.wmf"/><Relationship Id="rId20" Type="http://schemas.openxmlformats.org/officeDocument/2006/relationships/image" Target="media/image13.png"/><Relationship Id="rId41" Type="http://schemas.openxmlformats.org/officeDocument/2006/relationships/oleObject" Target="embeddings/oleObject10.bin"/><Relationship Id="rId54" Type="http://schemas.openxmlformats.org/officeDocument/2006/relationships/image" Target="media/image260.wmf"/><Relationship Id="rId62" Type="http://schemas.openxmlformats.org/officeDocument/2006/relationships/image" Target="media/image30.wmf"/><Relationship Id="rId70" Type="http://schemas.openxmlformats.org/officeDocument/2006/relationships/image" Target="media/image32.wmf"/><Relationship Id="rId75" Type="http://schemas.openxmlformats.org/officeDocument/2006/relationships/oleObject" Target="embeddings/oleObject27.bin"/><Relationship Id="rId83" Type="http://schemas.openxmlformats.org/officeDocument/2006/relationships/oleObject" Target="embeddings/oleObject31.bin"/><Relationship Id="rId88" Type="http://schemas.openxmlformats.org/officeDocument/2006/relationships/image" Target="media/image38.wmf"/><Relationship Id="rId91" Type="http://schemas.openxmlformats.org/officeDocument/2006/relationships/oleObject" Target="embeddings/oleObject35.bin"/><Relationship Id="rId96" Type="http://schemas.openxmlformats.org/officeDocument/2006/relationships/image" Target="media/image42.wmf"/><Relationship Id="rId111" Type="http://schemas.openxmlformats.org/officeDocument/2006/relationships/oleObject" Target="embeddings/oleObject46.bin"/><Relationship Id="rId132" Type="http://schemas.openxmlformats.org/officeDocument/2006/relationships/oleObject" Target="embeddings/oleObject58.bin"/><Relationship Id="rId140" Type="http://schemas.openxmlformats.org/officeDocument/2006/relationships/oleObject" Target="embeddings/oleObject62.bin"/><Relationship Id="rId145" Type="http://schemas.openxmlformats.org/officeDocument/2006/relationships/image" Target="media/image570.wmf"/><Relationship Id="rId15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oleObject" Target="embeddings/oleObject1.bin"/><Relationship Id="rId28" Type="http://schemas.openxmlformats.org/officeDocument/2006/relationships/image" Target="media/image160.wmf"/><Relationship Id="rId36" Type="http://schemas.openxmlformats.org/officeDocument/2006/relationships/image" Target="media/image180.wmf"/><Relationship Id="rId49" Type="http://schemas.openxmlformats.org/officeDocument/2006/relationships/oleObject" Target="embeddings/oleObject14.bin"/><Relationship Id="rId57" Type="http://schemas.openxmlformats.org/officeDocument/2006/relationships/oleObject" Target="embeddings/oleObject18.bin"/><Relationship Id="rId106" Type="http://schemas.openxmlformats.org/officeDocument/2006/relationships/image" Target="media/image47.wmf"/><Relationship Id="rId114" Type="http://schemas.openxmlformats.org/officeDocument/2006/relationships/image" Target="media/image48.wmf"/><Relationship Id="rId119" Type="http://schemas.openxmlformats.org/officeDocument/2006/relationships/oleObject" Target="embeddings/oleObject50.bin"/><Relationship Id="rId127" Type="http://schemas.openxmlformats.org/officeDocument/2006/relationships/oleObject" Target="embeddings/oleObject55.bin"/><Relationship Id="rId10" Type="http://schemas.openxmlformats.org/officeDocument/2006/relationships/image" Target="media/image3.png"/><Relationship Id="rId31" Type="http://schemas.openxmlformats.org/officeDocument/2006/relationships/oleObject" Target="embeddings/oleObject5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2.bin"/><Relationship Id="rId73" Type="http://schemas.openxmlformats.org/officeDocument/2006/relationships/oleObject" Target="embeddings/oleObject26.bin"/><Relationship Id="rId78" Type="http://schemas.openxmlformats.org/officeDocument/2006/relationships/image" Target="media/image340.wmf"/><Relationship Id="rId81" Type="http://schemas.openxmlformats.org/officeDocument/2006/relationships/oleObject" Target="embeddings/oleObject30.bin"/><Relationship Id="rId86" Type="http://schemas.openxmlformats.org/officeDocument/2006/relationships/image" Target="media/image370.wmf"/><Relationship Id="rId94" Type="http://schemas.openxmlformats.org/officeDocument/2006/relationships/image" Target="media/image41.wmf"/><Relationship Id="rId99" Type="http://schemas.openxmlformats.org/officeDocument/2006/relationships/oleObject" Target="embeddings/oleObject39.bin"/><Relationship Id="rId101" Type="http://schemas.openxmlformats.org/officeDocument/2006/relationships/oleObject" Target="embeddings/oleObject40.bin"/><Relationship Id="rId122" Type="http://schemas.openxmlformats.org/officeDocument/2006/relationships/image" Target="media/image500.wmf"/><Relationship Id="rId130" Type="http://schemas.openxmlformats.org/officeDocument/2006/relationships/oleObject" Target="embeddings/oleObject57.bin"/><Relationship Id="rId135" Type="http://schemas.openxmlformats.org/officeDocument/2006/relationships/oleObject" Target="embeddings/oleObject59.bin"/><Relationship Id="rId143" Type="http://schemas.openxmlformats.org/officeDocument/2006/relationships/image" Target="media/image560.wmf"/><Relationship Id="rId148" Type="http://schemas.openxmlformats.org/officeDocument/2006/relationships/oleObject" Target="embeddings/oleObject66.bin"/><Relationship Id="rId15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9" Type="http://schemas.openxmlformats.org/officeDocument/2006/relationships/oleObject" Target="embeddings/oleObject9.bin"/><Relationship Id="rId109" Type="http://schemas.openxmlformats.org/officeDocument/2006/relationships/image" Target="media/image390.wmf"/><Relationship Id="rId34" Type="http://schemas.openxmlformats.org/officeDocument/2006/relationships/image" Target="media/image19.wmf"/><Relationship Id="rId50" Type="http://schemas.openxmlformats.org/officeDocument/2006/relationships/image" Target="media/image25.wmf"/><Relationship Id="rId55" Type="http://schemas.openxmlformats.org/officeDocument/2006/relationships/oleObject" Target="embeddings/oleObject17.bin"/><Relationship Id="rId76" Type="http://schemas.openxmlformats.org/officeDocument/2006/relationships/image" Target="media/image35.wmf"/><Relationship Id="rId97" Type="http://schemas.openxmlformats.org/officeDocument/2006/relationships/oleObject" Target="embeddings/oleObject38.bin"/><Relationship Id="rId104" Type="http://schemas.openxmlformats.org/officeDocument/2006/relationships/oleObject" Target="embeddings/oleObject41.bin"/><Relationship Id="rId120" Type="http://schemas.openxmlformats.org/officeDocument/2006/relationships/image" Target="media/image50.wmf"/><Relationship Id="rId125" Type="http://schemas.openxmlformats.org/officeDocument/2006/relationships/oleObject" Target="embeddings/oleObject54.bin"/><Relationship Id="rId141" Type="http://schemas.openxmlformats.org/officeDocument/2006/relationships/image" Target="media/image58.wmf"/><Relationship Id="rId146" Type="http://schemas.openxmlformats.org/officeDocument/2006/relationships/oleObject" Target="embeddings/oleObject65.bin"/><Relationship Id="rId7" Type="http://schemas.openxmlformats.org/officeDocument/2006/relationships/endnotes" Target="endnotes.xml"/><Relationship Id="rId71" Type="http://schemas.openxmlformats.org/officeDocument/2006/relationships/oleObject" Target="embeddings/oleObject25.bin"/><Relationship Id="rId92" Type="http://schemas.openxmlformats.org/officeDocument/2006/relationships/image" Target="media/image40.wmf"/><Relationship Id="rId2" Type="http://schemas.openxmlformats.org/officeDocument/2006/relationships/styles" Target="styles.xml"/><Relationship Id="rId29" Type="http://schemas.openxmlformats.org/officeDocument/2006/relationships/oleObject" Target="embeddings/oleObject4.bin"/><Relationship Id="rId24" Type="http://schemas.openxmlformats.org/officeDocument/2006/relationships/image" Target="media/image15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2.bin"/><Relationship Id="rId66" Type="http://schemas.openxmlformats.org/officeDocument/2006/relationships/image" Target="media/image300.wmf"/><Relationship Id="rId87" Type="http://schemas.openxmlformats.org/officeDocument/2006/relationships/oleObject" Target="embeddings/oleObject33.bin"/><Relationship Id="rId110" Type="http://schemas.openxmlformats.org/officeDocument/2006/relationships/oleObject" Target="embeddings/oleObject45.bin"/><Relationship Id="rId115" Type="http://schemas.openxmlformats.org/officeDocument/2006/relationships/oleObject" Target="embeddings/oleObject48.bin"/><Relationship Id="rId131" Type="http://schemas.openxmlformats.org/officeDocument/2006/relationships/image" Target="media/image53.wmf"/><Relationship Id="rId136" Type="http://schemas.openxmlformats.org/officeDocument/2006/relationships/oleObject" Target="embeddings/oleObject60.bin"/><Relationship Id="rId61" Type="http://schemas.openxmlformats.org/officeDocument/2006/relationships/oleObject" Target="embeddings/oleObject20.bin"/><Relationship Id="rId82" Type="http://schemas.openxmlformats.org/officeDocument/2006/relationships/image" Target="media/image36.wmf"/><Relationship Id="rId152" Type="http://schemas.openxmlformats.org/officeDocument/2006/relationships/fontTable" Target="fontTable.xml"/><Relationship Id="rId19" Type="http://schemas.openxmlformats.org/officeDocument/2006/relationships/image" Target="media/image12.png"/><Relationship Id="rId14" Type="http://schemas.openxmlformats.org/officeDocument/2006/relationships/image" Target="media/image7.png"/><Relationship Id="rId30" Type="http://schemas.openxmlformats.org/officeDocument/2006/relationships/image" Target="media/image17.wmf"/><Relationship Id="rId35" Type="http://schemas.openxmlformats.org/officeDocument/2006/relationships/oleObject" Target="embeddings/oleObject7.bin"/><Relationship Id="rId56" Type="http://schemas.openxmlformats.org/officeDocument/2006/relationships/image" Target="media/image27.wmf"/><Relationship Id="rId77" Type="http://schemas.openxmlformats.org/officeDocument/2006/relationships/oleObject" Target="embeddings/oleObject28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42.bin"/><Relationship Id="rId126" Type="http://schemas.openxmlformats.org/officeDocument/2006/relationships/image" Target="media/image51.wmf"/><Relationship Id="rId147" Type="http://schemas.openxmlformats.org/officeDocument/2006/relationships/image" Target="media/image580.wmf"/><Relationship Id="rId8" Type="http://schemas.openxmlformats.org/officeDocument/2006/relationships/image" Target="media/image1.png"/><Relationship Id="rId51" Type="http://schemas.openxmlformats.org/officeDocument/2006/relationships/oleObject" Target="embeddings/oleObject15.bin"/><Relationship Id="rId72" Type="http://schemas.openxmlformats.org/officeDocument/2006/relationships/image" Target="media/image33.wmf"/><Relationship Id="rId93" Type="http://schemas.openxmlformats.org/officeDocument/2006/relationships/oleObject" Target="embeddings/oleObject36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51.bin"/><Relationship Id="rId142" Type="http://schemas.openxmlformats.org/officeDocument/2006/relationships/oleObject" Target="embeddings/oleObject63.bin"/><Relationship Id="rId3" Type="http://schemas.microsoft.com/office/2007/relationships/stylesWithEffects" Target="stylesWithEffect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6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75</Words>
  <Characters>434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20</vt:lpstr>
    </vt:vector>
  </TitlesOfParts>
  <Company>Calgary Board of Education</Company>
  <LinksUpToDate>false</LinksUpToDate>
  <CharactersWithSpaces>5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20</dc:title>
  <dc:creator>Ron Licht</dc:creator>
  <cp:lastModifiedBy>Ron H Licht</cp:lastModifiedBy>
  <cp:revision>3</cp:revision>
  <cp:lastPrinted>2016-05-05T19:28:00Z</cp:lastPrinted>
  <dcterms:created xsi:type="dcterms:W3CDTF">2011-01-12T18:11:00Z</dcterms:created>
  <dcterms:modified xsi:type="dcterms:W3CDTF">2016-05-05T19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P_HTMLDest">
    <vt:lpwstr>D:\Jack\Physics\Keys\Lesson 1.htm</vt:lpwstr>
  </property>
  <property fmtid="{D5CDD505-2E9C-101B-9397-08002B2CF9AE}" pid="3" name="MP_MathMLTarget">
    <vt:lpwstr>MathPlayer (IE5.5+ behavior)</vt:lpwstr>
  </property>
  <property fmtid="{D5CDD505-2E9C-101B-9397-08002B2CF9AE}" pid="4" name="MP_OpenInBrowser">
    <vt:bool>true</vt:bool>
  </property>
  <property fmtid="{D5CDD505-2E9C-101B-9397-08002B2CF9AE}" pid="5" name="MP_UseMathML">
    <vt:bool>false</vt:bool>
  </property>
  <property fmtid="{D5CDD505-2E9C-101B-9397-08002B2CF9AE}" pid="6" name="MP_MathZoom">
    <vt:bool>false</vt:bool>
  </property>
  <property fmtid="{D5CDD505-2E9C-101B-9397-08002B2CF9AE}" pid="7" name="MP_IE5Win">
    <vt:bool>false</vt:bool>
  </property>
  <property fmtid="{D5CDD505-2E9C-101B-9397-08002B2CF9AE}" pid="8" name="MTWinEqns">
    <vt:bool>true</vt:bool>
  </property>
</Properties>
</file>